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1D94" w:rsidRPr="00B10FF5" w:rsidRDefault="00C21D94" w:rsidP="00750D61">
      <w:pPr>
        <w:rPr>
          <w:rFonts w:ascii="Times New Roman" w:hAnsi="Times New Roman" w:cs="Times New Roman"/>
          <w:b/>
          <w:sz w:val="36"/>
          <w:szCs w:val="36"/>
        </w:rPr>
      </w:pPr>
      <w:r w:rsidRPr="00C21D94">
        <w:rPr>
          <w:rFonts w:ascii="Times New Roman" w:hAnsi="Times New Roman" w:cs="Times New Roman"/>
          <w:b/>
          <w:sz w:val="24"/>
          <w:szCs w:val="24"/>
        </w:rPr>
        <w:t>NAME:</w:t>
      </w:r>
      <w:r w:rsidR="00B10FF5">
        <w:rPr>
          <w:rFonts w:ascii="Times New Roman" w:hAnsi="Times New Roman" w:cs="Times New Roman"/>
          <w:b/>
          <w:sz w:val="24"/>
          <w:szCs w:val="24"/>
        </w:rPr>
        <w:t xml:space="preserve"> </w:t>
      </w:r>
      <w:r w:rsidR="00B10FF5" w:rsidRPr="00B10FF5">
        <w:rPr>
          <w:rFonts w:ascii="Times New Roman" w:hAnsi="Times New Roman" w:cs="Times New Roman"/>
          <w:b/>
          <w:sz w:val="36"/>
          <w:szCs w:val="36"/>
        </w:rPr>
        <w:t>SOLUTION</w:t>
      </w:r>
    </w:p>
    <w:p w:rsidR="00CA2142" w:rsidRPr="00C21D94" w:rsidRDefault="00C21D94" w:rsidP="00CA2142">
      <w:pPr>
        <w:rPr>
          <w:rFonts w:ascii="Times New Roman" w:hAnsi="Times New Roman" w:cs="Times New Roman"/>
          <w:sz w:val="24"/>
          <w:szCs w:val="24"/>
        </w:rPr>
      </w:pPr>
      <w:r w:rsidRPr="00B0477E">
        <w:rPr>
          <w:rFonts w:ascii="Times New Roman" w:hAnsi="Times New Roman" w:cs="Times New Roman"/>
          <w:b/>
          <w:sz w:val="24"/>
          <w:szCs w:val="24"/>
        </w:rPr>
        <w:t>PROBLEM 1</w:t>
      </w:r>
      <w:r w:rsidR="00750D61" w:rsidRPr="00B0477E">
        <w:rPr>
          <w:rFonts w:ascii="Times New Roman" w:hAnsi="Times New Roman" w:cs="Times New Roman"/>
          <w:b/>
          <w:sz w:val="24"/>
          <w:szCs w:val="24"/>
        </w:rPr>
        <w:t>:</w:t>
      </w:r>
      <w:r>
        <w:rPr>
          <w:rFonts w:ascii="Times New Roman" w:hAnsi="Times New Roman" w:cs="Times New Roman"/>
          <w:b/>
        </w:rPr>
        <w:t xml:space="preserve">  </w:t>
      </w:r>
      <w:r w:rsidR="00CA2142" w:rsidRPr="00C21D94">
        <w:rPr>
          <w:rFonts w:ascii="Times New Roman" w:hAnsi="Times New Roman" w:cs="Times New Roman"/>
          <w:sz w:val="24"/>
          <w:szCs w:val="24"/>
        </w:rPr>
        <w:t>Given the state of stress</w:t>
      </w:r>
    </w:p>
    <w:p w:rsidR="00CA2142" w:rsidRPr="00C21D94" w:rsidRDefault="00C21D94" w:rsidP="00CA2142">
      <w:pPr>
        <w:ind w:firstLine="360"/>
        <w:rPr>
          <w:rFonts w:ascii="Times New Roman" w:hAnsi="Times New Roman" w:cs="Times New Roman"/>
          <w:sz w:val="24"/>
          <w:szCs w:val="24"/>
        </w:rPr>
      </w:pPr>
      <w:r w:rsidRPr="00C21D94">
        <w:rPr>
          <w:rFonts w:ascii="Times New Roman" w:hAnsi="Times New Roman" w:cs="Times New Roman"/>
          <w:position w:val="-50"/>
          <w:sz w:val="24"/>
          <w:szCs w:val="24"/>
        </w:rPr>
        <w:object w:dxaOrig="25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15pt;height:55.85pt" o:ole="">
            <v:imagedata r:id="rId8" o:title=""/>
          </v:shape>
          <o:OLEObject Type="Embed" ProgID="Equation.DSMT4" ShapeID="_x0000_i1025" DrawAspect="Content" ObjectID="_1333733537" r:id="rId9"/>
        </w:object>
      </w:r>
    </w:p>
    <w:p w:rsidR="00CA2142" w:rsidRPr="002F45C5" w:rsidRDefault="00CA2142" w:rsidP="00CA2142">
      <w:pPr>
        <w:pStyle w:val="ListParagraph"/>
        <w:numPr>
          <w:ilvl w:val="0"/>
          <w:numId w:val="2"/>
        </w:numPr>
        <w:rPr>
          <w:rFonts w:ascii="Times New Roman" w:hAnsi="Times New Roman" w:cs="Times New Roman"/>
          <w:b/>
          <w:sz w:val="24"/>
          <w:szCs w:val="24"/>
        </w:rPr>
      </w:pPr>
      <w:r w:rsidRPr="002F45C5">
        <w:rPr>
          <w:rFonts w:ascii="Times New Roman" w:hAnsi="Times New Roman" w:cs="Times New Roman"/>
          <w:b/>
          <w:sz w:val="24"/>
          <w:szCs w:val="24"/>
        </w:rPr>
        <w:t>Determine the stress invariants.</w:t>
      </w:r>
      <w:r w:rsidR="002F45C5" w:rsidRPr="002F45C5">
        <w:rPr>
          <w:rFonts w:ascii="Times New Roman" w:hAnsi="Times New Roman" w:cs="Times New Roman"/>
          <w:b/>
          <w:sz w:val="24"/>
          <w:szCs w:val="24"/>
        </w:rPr>
        <w:br/>
      </w:r>
      <w:r w:rsidR="002F45C5" w:rsidRPr="002F45C5">
        <w:rPr>
          <w:rFonts w:ascii="Times New Roman" w:hAnsi="Times New Roman" w:cs="Times New Roman"/>
          <w:sz w:val="20"/>
          <w:szCs w:val="20"/>
        </w:rPr>
        <w:t>Using MatLab</w:t>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STRE=[40 40 30; 40 20 0; 30 0 20]</w:t>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STRE =</w:t>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 xml:space="preserve">    40    40    30</w:t>
      </w:r>
      <w:r w:rsidRPr="002F45C5">
        <w:rPr>
          <w:rFonts w:ascii="Times New Roman" w:hAnsi="Times New Roman" w:cs="Times New Roman"/>
          <w:sz w:val="20"/>
          <w:szCs w:val="20"/>
        </w:rPr>
        <w:br/>
        <w:t xml:space="preserve">    40    20     0</w:t>
      </w:r>
      <w:r w:rsidRPr="002F45C5">
        <w:rPr>
          <w:rFonts w:ascii="Times New Roman" w:hAnsi="Times New Roman" w:cs="Times New Roman"/>
          <w:sz w:val="20"/>
          <w:szCs w:val="20"/>
        </w:rPr>
        <w:br/>
        <w:t xml:space="preserve">    30     0    20</w:t>
      </w:r>
    </w:p>
    <w:p w:rsidR="002F45C5" w:rsidRPr="002F45C5" w:rsidRDefault="002F45C5" w:rsidP="002F45C5">
      <w:pPr>
        <w:ind w:left="720"/>
        <w:rPr>
          <w:rFonts w:ascii="Times New Roman" w:hAnsi="Times New Roman" w:cs="Times New Roman"/>
          <w:sz w:val="20"/>
          <w:szCs w:val="20"/>
        </w:rPr>
      </w:pP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poly(STRE)</w:t>
      </w:r>
    </w:p>
    <w:p w:rsidR="002F45C5" w:rsidRPr="002F45C5" w:rsidRDefault="007553AF" w:rsidP="002F45C5">
      <w:pPr>
        <w:ind w:left="720"/>
        <w:rPr>
          <w:rFonts w:ascii="Times New Roman" w:hAnsi="Times New Roman" w:cs="Times New Roman"/>
          <w:sz w:val="20"/>
          <w:szCs w:val="20"/>
        </w:rPr>
      </w:pPr>
      <w:r>
        <w:rPr>
          <w:rFonts w:ascii="Times New Roman" w:hAnsi="Times New Roman" w:cs="Times New Roman"/>
          <w:noProof/>
          <w:sz w:val="20"/>
          <w:szCs w:val="20"/>
        </w:rPr>
        <w:pict>
          <v:rect id="_x0000_s1027" style="position:absolute;left:0;text-align:left;margin-left:28.8pt;margin-top:19.55pt;width:78.35pt;height:52.95pt;z-index:251657215" filled="f" strokeweight="1pt"/>
        </w:pict>
      </w:r>
      <w:r w:rsidR="002F45C5" w:rsidRPr="002F45C5">
        <w:rPr>
          <w:rFonts w:ascii="Times New Roman" w:hAnsi="Times New Roman" w:cs="Times New Roman"/>
          <w:sz w:val="20"/>
          <w:szCs w:val="20"/>
        </w:rPr>
        <w:t>ans =  1.0e+004 *(σ</w:t>
      </w:r>
      <w:r w:rsidR="002F45C5" w:rsidRPr="002F45C5">
        <w:rPr>
          <w:rFonts w:ascii="Times New Roman" w:hAnsi="Times New Roman" w:cs="Times New Roman"/>
          <w:sz w:val="20"/>
          <w:szCs w:val="20"/>
          <w:vertAlign w:val="superscript"/>
        </w:rPr>
        <w:t>3</w:t>
      </w:r>
      <w:r w:rsidR="002F45C5" w:rsidRPr="002F45C5">
        <w:rPr>
          <w:rFonts w:ascii="Times New Roman" w:hAnsi="Times New Roman" w:cs="Times New Roman"/>
          <w:sz w:val="20"/>
          <w:szCs w:val="20"/>
        </w:rPr>
        <w:t xml:space="preserve">  -0.0080 σ</w:t>
      </w:r>
      <w:r w:rsidR="002F45C5" w:rsidRPr="002F45C5">
        <w:rPr>
          <w:rFonts w:ascii="Times New Roman" w:hAnsi="Times New Roman" w:cs="Times New Roman"/>
          <w:sz w:val="20"/>
          <w:szCs w:val="20"/>
          <w:vertAlign w:val="superscript"/>
        </w:rPr>
        <w:t>2</w:t>
      </w:r>
      <w:r w:rsidR="002F45C5" w:rsidRPr="002F45C5">
        <w:rPr>
          <w:rFonts w:ascii="Times New Roman" w:hAnsi="Times New Roman" w:cs="Times New Roman"/>
          <w:sz w:val="20"/>
          <w:szCs w:val="20"/>
        </w:rPr>
        <w:t xml:space="preserve">  -0.0500 σ</w:t>
      </w:r>
      <w:r w:rsidR="002F45C5" w:rsidRPr="002F45C5">
        <w:rPr>
          <w:rFonts w:ascii="Times New Roman" w:hAnsi="Times New Roman" w:cs="Times New Roman"/>
          <w:sz w:val="20"/>
          <w:szCs w:val="20"/>
          <w:vertAlign w:val="superscript"/>
        </w:rPr>
        <w:t>3</w:t>
      </w:r>
      <w:r w:rsidR="002F45C5" w:rsidRPr="002F45C5">
        <w:rPr>
          <w:rFonts w:ascii="Times New Roman" w:hAnsi="Times New Roman" w:cs="Times New Roman"/>
          <w:sz w:val="20"/>
          <w:szCs w:val="20"/>
        </w:rPr>
        <w:t xml:space="preserve"> + 3.4000)</w:t>
      </w:r>
    </w:p>
    <w:p w:rsidR="002F45C5" w:rsidRPr="002F45C5" w:rsidRDefault="002F45C5" w:rsidP="002F45C5">
      <w:pPr>
        <w:ind w:left="720"/>
        <w:rPr>
          <w:rFonts w:ascii="Times New Roman" w:hAnsi="Times New Roman" w:cs="Times New Roman"/>
          <w:b/>
          <w:sz w:val="20"/>
          <w:szCs w:val="20"/>
          <w:vertAlign w:val="superscript"/>
        </w:rPr>
      </w:pPr>
      <w:r w:rsidRPr="002F45C5">
        <w:rPr>
          <w:rFonts w:ascii="Times New Roman" w:hAnsi="Times New Roman" w:cs="Times New Roman"/>
          <w:b/>
          <w:sz w:val="20"/>
          <w:szCs w:val="20"/>
        </w:rPr>
        <w:t>I</w:t>
      </w:r>
      <w:r w:rsidRPr="002F45C5">
        <w:rPr>
          <w:rFonts w:ascii="Times New Roman" w:hAnsi="Times New Roman" w:cs="Times New Roman"/>
          <w:b/>
          <w:sz w:val="20"/>
          <w:szCs w:val="20"/>
          <w:vertAlign w:val="subscript"/>
        </w:rPr>
        <w:t>1</w:t>
      </w:r>
      <w:r w:rsidRPr="002F45C5">
        <w:rPr>
          <w:rFonts w:ascii="Times New Roman" w:hAnsi="Times New Roman" w:cs="Times New Roman"/>
          <w:b/>
          <w:sz w:val="20"/>
          <w:szCs w:val="20"/>
        </w:rPr>
        <w:t>=80MPa</w:t>
      </w:r>
      <w:r w:rsidRPr="002F45C5">
        <w:rPr>
          <w:rFonts w:ascii="Times New Roman" w:hAnsi="Times New Roman" w:cs="Times New Roman"/>
          <w:b/>
          <w:sz w:val="20"/>
          <w:szCs w:val="20"/>
        </w:rPr>
        <w:br/>
        <w:t>I</w:t>
      </w:r>
      <w:r w:rsidRPr="002F45C5">
        <w:rPr>
          <w:rFonts w:ascii="Times New Roman" w:hAnsi="Times New Roman" w:cs="Times New Roman"/>
          <w:b/>
          <w:sz w:val="20"/>
          <w:szCs w:val="20"/>
          <w:vertAlign w:val="subscript"/>
        </w:rPr>
        <w:t>2</w:t>
      </w:r>
      <w:r w:rsidRPr="002F45C5">
        <w:rPr>
          <w:rFonts w:ascii="Times New Roman" w:hAnsi="Times New Roman" w:cs="Times New Roman"/>
          <w:b/>
          <w:sz w:val="20"/>
          <w:szCs w:val="20"/>
        </w:rPr>
        <w:t>=-500MPa</w:t>
      </w:r>
      <w:r w:rsidRPr="002F45C5">
        <w:rPr>
          <w:rFonts w:ascii="Times New Roman" w:hAnsi="Times New Roman" w:cs="Times New Roman"/>
          <w:b/>
          <w:sz w:val="20"/>
          <w:szCs w:val="20"/>
          <w:vertAlign w:val="superscript"/>
        </w:rPr>
        <w:t>2</w:t>
      </w:r>
      <w:r w:rsidRPr="002F45C5">
        <w:rPr>
          <w:rFonts w:ascii="Times New Roman" w:hAnsi="Times New Roman" w:cs="Times New Roman"/>
          <w:b/>
          <w:sz w:val="20"/>
          <w:szCs w:val="20"/>
        </w:rPr>
        <w:br/>
        <w:t>I</w:t>
      </w:r>
      <w:r w:rsidRPr="002F45C5">
        <w:rPr>
          <w:rFonts w:ascii="Times New Roman" w:hAnsi="Times New Roman" w:cs="Times New Roman"/>
          <w:b/>
          <w:sz w:val="20"/>
          <w:szCs w:val="20"/>
          <w:vertAlign w:val="subscript"/>
        </w:rPr>
        <w:t>3</w:t>
      </w:r>
      <w:r w:rsidRPr="002F45C5">
        <w:rPr>
          <w:rFonts w:ascii="Times New Roman" w:hAnsi="Times New Roman" w:cs="Times New Roman"/>
          <w:b/>
          <w:sz w:val="20"/>
          <w:szCs w:val="20"/>
        </w:rPr>
        <w:t>=-34,000MPa</w:t>
      </w:r>
      <w:r w:rsidRPr="002F45C5">
        <w:rPr>
          <w:rFonts w:ascii="Times New Roman" w:hAnsi="Times New Roman" w:cs="Times New Roman"/>
          <w:b/>
          <w:sz w:val="20"/>
          <w:szCs w:val="20"/>
          <w:vertAlign w:val="superscript"/>
        </w:rPr>
        <w:t>3</w:t>
      </w:r>
    </w:p>
    <w:p w:rsidR="002F45C5" w:rsidRPr="002F45C5" w:rsidRDefault="002F45C5" w:rsidP="002F45C5">
      <w:pPr>
        <w:rPr>
          <w:rFonts w:ascii="Times New Roman" w:hAnsi="Times New Roman" w:cs="Times New Roman"/>
          <w:sz w:val="24"/>
          <w:szCs w:val="24"/>
        </w:rPr>
      </w:pPr>
    </w:p>
    <w:p w:rsidR="00CA2142" w:rsidRPr="002F45C5" w:rsidRDefault="00CA2142" w:rsidP="00CA2142">
      <w:pPr>
        <w:pStyle w:val="ListParagraph"/>
        <w:numPr>
          <w:ilvl w:val="0"/>
          <w:numId w:val="2"/>
        </w:numPr>
        <w:rPr>
          <w:rFonts w:ascii="Times New Roman" w:hAnsi="Times New Roman" w:cs="Times New Roman"/>
          <w:b/>
          <w:sz w:val="24"/>
          <w:szCs w:val="24"/>
        </w:rPr>
      </w:pPr>
      <w:r w:rsidRPr="002F45C5">
        <w:rPr>
          <w:rFonts w:ascii="Times New Roman" w:hAnsi="Times New Roman" w:cs="Times New Roman"/>
          <w:b/>
          <w:sz w:val="24"/>
          <w:szCs w:val="24"/>
        </w:rPr>
        <w:t>Determine the principal stresses.</w:t>
      </w:r>
      <w:r w:rsidR="002F45C5">
        <w:rPr>
          <w:rFonts w:ascii="Times New Roman" w:hAnsi="Times New Roman" w:cs="Times New Roman"/>
          <w:b/>
          <w:sz w:val="24"/>
          <w:szCs w:val="24"/>
        </w:rPr>
        <w:br/>
      </w:r>
      <w:r w:rsidR="002F45C5" w:rsidRPr="002F45C5">
        <w:rPr>
          <w:rFonts w:ascii="Times New Roman" w:hAnsi="Times New Roman" w:cs="Times New Roman"/>
          <w:sz w:val="20"/>
          <w:szCs w:val="20"/>
        </w:rPr>
        <w:t>Using MatLab</w:t>
      </w:r>
      <w:r w:rsidR="002F45C5">
        <w:rPr>
          <w:rFonts w:ascii="Times New Roman" w:hAnsi="Times New Roman" w:cs="Times New Roman"/>
          <w:sz w:val="20"/>
          <w:szCs w:val="20"/>
        </w:rPr>
        <w:br/>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gt;&gt; [V P]=eig(STRE)</w:t>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V =</w:t>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 xml:space="preserve">   -0.6340    0.0000    0.7733</w:t>
      </w:r>
      <w:r w:rsidRPr="002F45C5">
        <w:rPr>
          <w:rFonts w:ascii="Times New Roman" w:hAnsi="Times New Roman" w:cs="Times New Roman"/>
          <w:sz w:val="20"/>
          <w:szCs w:val="20"/>
        </w:rPr>
        <w:br/>
        <w:t xml:space="preserve">    0.6187   -0.6000    0.5072</w:t>
      </w:r>
      <w:r w:rsidRPr="002F45C5">
        <w:rPr>
          <w:rFonts w:ascii="Times New Roman" w:hAnsi="Times New Roman" w:cs="Times New Roman"/>
          <w:sz w:val="20"/>
          <w:szCs w:val="20"/>
        </w:rPr>
        <w:br/>
        <w:t xml:space="preserve">    0.4640    0.8000    0.3804</w:t>
      </w:r>
    </w:p>
    <w:p w:rsidR="002F45C5" w:rsidRPr="002F45C5" w:rsidRDefault="007553AF" w:rsidP="002F45C5">
      <w:pPr>
        <w:ind w:left="720"/>
        <w:rPr>
          <w:rFonts w:ascii="Times New Roman" w:hAnsi="Times New Roman" w:cs="Times New Roman"/>
          <w:sz w:val="20"/>
          <w:szCs w:val="20"/>
        </w:rPr>
      </w:pPr>
      <w:r>
        <w:rPr>
          <w:rFonts w:ascii="Times New Roman" w:hAnsi="Times New Roman" w:cs="Times New Roman"/>
          <w:noProof/>
          <w:sz w:val="20"/>
          <w:szCs w:val="20"/>
        </w:rPr>
        <w:pict>
          <v:rect id="_x0000_s1028" style="position:absolute;left:0;text-align:left;margin-left:166.95pt;margin-top:17.4pt;width:78.35pt;height:52.95pt;z-index:251665408" filled="f" strokeweight="1pt"/>
        </w:pict>
      </w:r>
      <w:r w:rsidR="002F45C5" w:rsidRPr="002F45C5">
        <w:rPr>
          <w:rFonts w:ascii="Times New Roman" w:hAnsi="Times New Roman" w:cs="Times New Roman"/>
          <w:sz w:val="20"/>
          <w:szCs w:val="20"/>
        </w:rPr>
        <w:t>P =</w:t>
      </w:r>
    </w:p>
    <w:p w:rsidR="002F45C5" w:rsidRPr="002F45C5" w:rsidRDefault="002F45C5" w:rsidP="002F45C5">
      <w:pPr>
        <w:ind w:left="720"/>
        <w:rPr>
          <w:rFonts w:ascii="Times New Roman" w:hAnsi="Times New Roman" w:cs="Times New Roman"/>
          <w:sz w:val="20"/>
          <w:szCs w:val="20"/>
        </w:rPr>
      </w:pPr>
      <w:r w:rsidRPr="002F45C5">
        <w:rPr>
          <w:rFonts w:ascii="Times New Roman" w:hAnsi="Times New Roman" w:cs="Times New Roman"/>
          <w:sz w:val="20"/>
          <w:szCs w:val="20"/>
        </w:rPr>
        <w:t xml:space="preserve">  -20.9902         0         0</w:t>
      </w:r>
      <w:r>
        <w:rPr>
          <w:rFonts w:ascii="Times New Roman" w:hAnsi="Times New Roman" w:cs="Times New Roman"/>
          <w:sz w:val="20"/>
          <w:szCs w:val="20"/>
        </w:rPr>
        <w:tab/>
      </w:r>
      <w:r>
        <w:rPr>
          <w:rFonts w:ascii="Times New Roman" w:hAnsi="Times New Roman" w:cs="Times New Roman"/>
          <w:sz w:val="20"/>
          <w:szCs w:val="20"/>
        </w:rPr>
        <w:tab/>
      </w:r>
      <w:r w:rsidRPr="00250A15">
        <w:rPr>
          <w:rFonts w:ascii="Times New Roman" w:hAnsi="Times New Roman" w:cs="Times New Roman"/>
          <w:b/>
          <w:sz w:val="20"/>
          <w:szCs w:val="20"/>
        </w:rPr>
        <w:t>σ</w:t>
      </w:r>
      <w:r w:rsidRPr="00250A15">
        <w:rPr>
          <w:rFonts w:ascii="Times New Roman" w:hAnsi="Times New Roman" w:cs="Times New Roman"/>
          <w:b/>
          <w:sz w:val="20"/>
          <w:szCs w:val="20"/>
          <w:vertAlign w:val="subscript"/>
        </w:rPr>
        <w:t>1</w:t>
      </w:r>
      <w:r w:rsidRPr="00250A15">
        <w:rPr>
          <w:rFonts w:ascii="Times New Roman" w:hAnsi="Times New Roman" w:cs="Times New Roman"/>
          <w:b/>
          <w:sz w:val="20"/>
          <w:szCs w:val="20"/>
        </w:rPr>
        <w:t>=</w:t>
      </w:r>
      <w:r w:rsidR="001B2E8A">
        <w:rPr>
          <w:rFonts w:ascii="Times New Roman" w:hAnsi="Times New Roman" w:cs="Times New Roman"/>
          <w:b/>
          <w:sz w:val="20"/>
          <w:szCs w:val="20"/>
        </w:rPr>
        <w:t>-</w:t>
      </w:r>
      <w:r w:rsidR="00250A15" w:rsidRPr="00250A15">
        <w:rPr>
          <w:rFonts w:ascii="Times New Roman" w:hAnsi="Times New Roman" w:cs="Times New Roman"/>
          <w:b/>
          <w:sz w:val="20"/>
          <w:szCs w:val="20"/>
        </w:rPr>
        <w:t>21 MPa</w:t>
      </w:r>
      <w:r w:rsidRPr="002F45C5">
        <w:rPr>
          <w:rFonts w:ascii="Times New Roman" w:hAnsi="Times New Roman" w:cs="Times New Roman"/>
          <w:sz w:val="20"/>
          <w:szCs w:val="20"/>
        </w:rPr>
        <w:br/>
        <w:t xml:space="preserve">         0   20.0000         0</w:t>
      </w:r>
      <w:r w:rsidR="00250A15">
        <w:rPr>
          <w:rFonts w:ascii="Times New Roman" w:hAnsi="Times New Roman" w:cs="Times New Roman"/>
          <w:sz w:val="20"/>
          <w:szCs w:val="20"/>
        </w:rPr>
        <w:tab/>
      </w:r>
      <w:r w:rsidR="00250A15">
        <w:rPr>
          <w:rFonts w:ascii="Times New Roman" w:hAnsi="Times New Roman" w:cs="Times New Roman"/>
          <w:sz w:val="20"/>
          <w:szCs w:val="20"/>
        </w:rPr>
        <w:tab/>
      </w:r>
      <w:r w:rsidR="00250A15" w:rsidRPr="00250A15">
        <w:rPr>
          <w:rFonts w:ascii="Times New Roman" w:hAnsi="Times New Roman" w:cs="Times New Roman"/>
          <w:b/>
          <w:sz w:val="20"/>
          <w:szCs w:val="20"/>
        </w:rPr>
        <w:t>σ</w:t>
      </w:r>
      <w:r w:rsidR="00250A15" w:rsidRPr="00250A15">
        <w:rPr>
          <w:rFonts w:ascii="Times New Roman" w:hAnsi="Times New Roman" w:cs="Times New Roman"/>
          <w:b/>
          <w:sz w:val="20"/>
          <w:szCs w:val="20"/>
          <w:vertAlign w:val="subscript"/>
        </w:rPr>
        <w:t>2</w:t>
      </w:r>
      <w:r w:rsidR="00250A15" w:rsidRPr="00250A15">
        <w:rPr>
          <w:rFonts w:ascii="Times New Roman" w:hAnsi="Times New Roman" w:cs="Times New Roman"/>
          <w:b/>
          <w:sz w:val="20"/>
          <w:szCs w:val="20"/>
        </w:rPr>
        <w:t>=20 MPa</w:t>
      </w:r>
      <w:r w:rsidRPr="002F45C5">
        <w:rPr>
          <w:rFonts w:ascii="Times New Roman" w:hAnsi="Times New Roman" w:cs="Times New Roman"/>
          <w:sz w:val="20"/>
          <w:szCs w:val="20"/>
        </w:rPr>
        <w:br/>
        <w:t xml:space="preserve">         0         0   80.9902</w:t>
      </w:r>
      <w:r w:rsidR="00250A15">
        <w:rPr>
          <w:rFonts w:ascii="Times New Roman" w:hAnsi="Times New Roman" w:cs="Times New Roman"/>
          <w:sz w:val="20"/>
          <w:szCs w:val="20"/>
        </w:rPr>
        <w:tab/>
      </w:r>
      <w:r w:rsidR="00250A15">
        <w:rPr>
          <w:rFonts w:ascii="Times New Roman" w:hAnsi="Times New Roman" w:cs="Times New Roman"/>
          <w:sz w:val="20"/>
          <w:szCs w:val="20"/>
        </w:rPr>
        <w:tab/>
      </w:r>
      <w:r w:rsidR="00250A15" w:rsidRPr="00250A15">
        <w:rPr>
          <w:rFonts w:ascii="Times New Roman" w:hAnsi="Times New Roman" w:cs="Times New Roman"/>
          <w:b/>
          <w:sz w:val="20"/>
          <w:szCs w:val="20"/>
        </w:rPr>
        <w:t>σ</w:t>
      </w:r>
      <w:r w:rsidR="00250A15" w:rsidRPr="00250A15">
        <w:rPr>
          <w:rFonts w:ascii="Times New Roman" w:hAnsi="Times New Roman" w:cs="Times New Roman"/>
          <w:b/>
          <w:sz w:val="20"/>
          <w:szCs w:val="20"/>
          <w:vertAlign w:val="subscript"/>
        </w:rPr>
        <w:t>3</w:t>
      </w:r>
      <w:r w:rsidR="00250A15" w:rsidRPr="00250A15">
        <w:rPr>
          <w:rFonts w:ascii="Times New Roman" w:hAnsi="Times New Roman" w:cs="Times New Roman"/>
          <w:b/>
          <w:sz w:val="20"/>
          <w:szCs w:val="20"/>
        </w:rPr>
        <w:t>=81 MPa</w:t>
      </w:r>
    </w:p>
    <w:p w:rsidR="002F45C5" w:rsidRDefault="002F45C5" w:rsidP="002F45C5">
      <w:pPr>
        <w:rPr>
          <w:rFonts w:ascii="Times New Roman" w:hAnsi="Times New Roman" w:cs="Times New Roman"/>
          <w:sz w:val="24"/>
          <w:szCs w:val="24"/>
        </w:rPr>
      </w:pPr>
    </w:p>
    <w:p w:rsidR="00B0477E" w:rsidRDefault="00CA2142" w:rsidP="00B0477E">
      <w:pPr>
        <w:pStyle w:val="ListParagraph"/>
        <w:numPr>
          <w:ilvl w:val="0"/>
          <w:numId w:val="2"/>
        </w:numPr>
        <w:rPr>
          <w:rFonts w:ascii="Times New Roman" w:hAnsi="Times New Roman" w:cs="Times New Roman"/>
          <w:sz w:val="24"/>
          <w:szCs w:val="24"/>
        </w:rPr>
      </w:pPr>
      <w:r w:rsidRPr="00250A15">
        <w:rPr>
          <w:rFonts w:ascii="Times New Roman" w:hAnsi="Times New Roman" w:cs="Times New Roman"/>
          <w:b/>
          <w:sz w:val="24"/>
          <w:szCs w:val="24"/>
        </w:rPr>
        <w:lastRenderedPageBreak/>
        <w:t>Determine the direction cosines to each of</w:t>
      </w:r>
      <w:r w:rsidR="00C21D94" w:rsidRPr="00250A15">
        <w:rPr>
          <w:rFonts w:ascii="Times New Roman" w:hAnsi="Times New Roman" w:cs="Times New Roman"/>
          <w:b/>
          <w:sz w:val="24"/>
          <w:szCs w:val="24"/>
        </w:rPr>
        <w:t xml:space="preserve"> the principal stresses and calculate θ</w:t>
      </w:r>
      <w:r w:rsidR="00B0477E" w:rsidRPr="00250A15">
        <w:rPr>
          <w:rFonts w:ascii="Times New Roman" w:hAnsi="Times New Roman" w:cs="Times New Roman"/>
          <w:b/>
          <w:sz w:val="24"/>
          <w:szCs w:val="24"/>
          <w:vertAlign w:val="subscript"/>
        </w:rPr>
        <w:t>x’x</w:t>
      </w:r>
      <w:r w:rsidR="00B0477E" w:rsidRPr="00250A15">
        <w:rPr>
          <w:rFonts w:ascii="Times New Roman" w:hAnsi="Times New Roman" w:cs="Times New Roman"/>
          <w:b/>
          <w:sz w:val="24"/>
          <w:szCs w:val="24"/>
        </w:rPr>
        <w:t>, θ</w:t>
      </w:r>
      <w:r w:rsidR="00B0477E" w:rsidRPr="00250A15">
        <w:rPr>
          <w:rFonts w:ascii="Times New Roman" w:hAnsi="Times New Roman" w:cs="Times New Roman"/>
          <w:b/>
          <w:sz w:val="24"/>
          <w:szCs w:val="24"/>
          <w:vertAlign w:val="subscript"/>
        </w:rPr>
        <w:t>x’y,</w:t>
      </w:r>
      <w:r w:rsidR="00B0477E" w:rsidRPr="00250A15">
        <w:rPr>
          <w:rFonts w:ascii="Times New Roman" w:hAnsi="Times New Roman" w:cs="Times New Roman"/>
          <w:b/>
          <w:sz w:val="24"/>
          <w:szCs w:val="24"/>
        </w:rPr>
        <w:t xml:space="preserve"> θ</w:t>
      </w:r>
      <w:r w:rsidR="00B0477E" w:rsidRPr="00250A15">
        <w:rPr>
          <w:rFonts w:ascii="Times New Roman" w:hAnsi="Times New Roman" w:cs="Times New Roman"/>
          <w:b/>
          <w:sz w:val="24"/>
          <w:szCs w:val="24"/>
          <w:vertAlign w:val="subscript"/>
        </w:rPr>
        <w:t>x’z,</w:t>
      </w:r>
      <w:r w:rsidR="00B0477E" w:rsidRPr="00250A15">
        <w:rPr>
          <w:rFonts w:ascii="Times New Roman" w:hAnsi="Times New Roman" w:cs="Times New Roman"/>
          <w:b/>
          <w:sz w:val="24"/>
          <w:szCs w:val="24"/>
        </w:rPr>
        <w:t xml:space="preserve"> θ</w:t>
      </w:r>
      <w:r w:rsidR="00B0477E" w:rsidRPr="00250A15">
        <w:rPr>
          <w:rFonts w:ascii="Times New Roman" w:hAnsi="Times New Roman" w:cs="Times New Roman"/>
          <w:b/>
          <w:sz w:val="24"/>
          <w:szCs w:val="24"/>
          <w:vertAlign w:val="subscript"/>
        </w:rPr>
        <w:t>y’x,</w:t>
      </w:r>
      <w:r w:rsidR="00B0477E" w:rsidRPr="00250A15">
        <w:rPr>
          <w:rFonts w:ascii="Times New Roman" w:hAnsi="Times New Roman" w:cs="Times New Roman"/>
          <w:b/>
          <w:sz w:val="24"/>
          <w:szCs w:val="24"/>
        </w:rPr>
        <w:t xml:space="preserve"> θ</w:t>
      </w:r>
      <w:r w:rsidR="00B0477E" w:rsidRPr="00250A15">
        <w:rPr>
          <w:rFonts w:ascii="Times New Roman" w:hAnsi="Times New Roman" w:cs="Times New Roman"/>
          <w:b/>
          <w:sz w:val="24"/>
          <w:szCs w:val="24"/>
          <w:vertAlign w:val="subscript"/>
        </w:rPr>
        <w:t>y’y,</w:t>
      </w:r>
      <w:r w:rsidR="00B0477E" w:rsidRPr="00250A15">
        <w:rPr>
          <w:rFonts w:ascii="Times New Roman" w:hAnsi="Times New Roman" w:cs="Times New Roman"/>
          <w:b/>
          <w:sz w:val="24"/>
          <w:szCs w:val="24"/>
        </w:rPr>
        <w:t xml:space="preserve"> θ</w:t>
      </w:r>
      <w:r w:rsidR="00B0477E" w:rsidRPr="00250A15">
        <w:rPr>
          <w:rFonts w:ascii="Times New Roman" w:hAnsi="Times New Roman" w:cs="Times New Roman"/>
          <w:b/>
          <w:sz w:val="24"/>
          <w:szCs w:val="24"/>
          <w:vertAlign w:val="subscript"/>
        </w:rPr>
        <w:t>y’z,</w:t>
      </w:r>
      <w:r w:rsidR="00B0477E" w:rsidRPr="00250A15">
        <w:rPr>
          <w:rFonts w:ascii="Times New Roman" w:hAnsi="Times New Roman" w:cs="Times New Roman"/>
          <w:b/>
          <w:sz w:val="24"/>
          <w:szCs w:val="24"/>
        </w:rPr>
        <w:t xml:space="preserve"> θ</w:t>
      </w:r>
      <w:r w:rsidR="00E058FB">
        <w:rPr>
          <w:rFonts w:ascii="Times New Roman" w:hAnsi="Times New Roman" w:cs="Times New Roman"/>
          <w:b/>
          <w:sz w:val="24"/>
          <w:szCs w:val="24"/>
          <w:vertAlign w:val="subscript"/>
        </w:rPr>
        <w:t>z</w:t>
      </w:r>
      <w:r w:rsidR="00B0477E" w:rsidRPr="00250A15">
        <w:rPr>
          <w:rFonts w:ascii="Times New Roman" w:hAnsi="Times New Roman" w:cs="Times New Roman"/>
          <w:b/>
          <w:sz w:val="24"/>
          <w:szCs w:val="24"/>
          <w:vertAlign w:val="subscript"/>
        </w:rPr>
        <w:t>’x,</w:t>
      </w:r>
      <w:r w:rsidR="00B0477E" w:rsidRPr="00250A15">
        <w:rPr>
          <w:rFonts w:ascii="Times New Roman" w:hAnsi="Times New Roman" w:cs="Times New Roman"/>
          <w:b/>
          <w:sz w:val="24"/>
          <w:szCs w:val="24"/>
        </w:rPr>
        <w:t xml:space="preserve"> θ</w:t>
      </w:r>
      <w:r w:rsidR="00E058FB">
        <w:rPr>
          <w:rFonts w:ascii="Times New Roman" w:hAnsi="Times New Roman" w:cs="Times New Roman"/>
          <w:b/>
          <w:sz w:val="24"/>
          <w:szCs w:val="24"/>
          <w:vertAlign w:val="subscript"/>
        </w:rPr>
        <w:t>z</w:t>
      </w:r>
      <w:r w:rsidR="00B0477E" w:rsidRPr="00250A15">
        <w:rPr>
          <w:rFonts w:ascii="Times New Roman" w:hAnsi="Times New Roman" w:cs="Times New Roman"/>
          <w:b/>
          <w:sz w:val="24"/>
          <w:szCs w:val="24"/>
          <w:vertAlign w:val="subscript"/>
        </w:rPr>
        <w:t>’y,</w:t>
      </w:r>
      <w:r w:rsidR="00B0477E" w:rsidRPr="00250A15">
        <w:rPr>
          <w:rFonts w:ascii="Times New Roman" w:hAnsi="Times New Roman" w:cs="Times New Roman"/>
          <w:b/>
          <w:sz w:val="24"/>
          <w:szCs w:val="24"/>
        </w:rPr>
        <w:t xml:space="preserve"> and θ</w:t>
      </w:r>
      <w:r w:rsidR="00E058FB">
        <w:rPr>
          <w:rFonts w:ascii="Times New Roman" w:hAnsi="Times New Roman" w:cs="Times New Roman"/>
          <w:b/>
          <w:sz w:val="24"/>
          <w:szCs w:val="24"/>
          <w:vertAlign w:val="subscript"/>
        </w:rPr>
        <w:t>z</w:t>
      </w:r>
      <w:r w:rsidR="00B0477E" w:rsidRPr="00250A15">
        <w:rPr>
          <w:rFonts w:ascii="Times New Roman" w:hAnsi="Times New Roman" w:cs="Times New Roman"/>
          <w:b/>
          <w:sz w:val="24"/>
          <w:szCs w:val="24"/>
          <w:vertAlign w:val="subscript"/>
        </w:rPr>
        <w:t>’z</w:t>
      </w:r>
      <w:r w:rsidR="00B0477E" w:rsidRPr="00250A15">
        <w:rPr>
          <w:rFonts w:ascii="Times New Roman" w:hAnsi="Times New Roman" w:cs="Times New Roman"/>
          <w:b/>
          <w:sz w:val="24"/>
          <w:szCs w:val="24"/>
        </w:rPr>
        <w:t>.</w:t>
      </w:r>
      <w:r w:rsidR="00250A15">
        <w:rPr>
          <w:rFonts w:ascii="Times New Roman" w:hAnsi="Times New Roman" w:cs="Times New Roman"/>
          <w:sz w:val="24"/>
          <w:szCs w:val="24"/>
        </w:rPr>
        <w:br/>
      </w:r>
      <w:r w:rsidR="00250A15">
        <w:rPr>
          <w:rFonts w:ascii="Times New Roman" w:hAnsi="Times New Roman" w:cs="Times New Roman"/>
          <w:sz w:val="20"/>
          <w:szCs w:val="20"/>
        </w:rPr>
        <w:t>Using MatLab</w:t>
      </w:r>
    </w:p>
    <w:p w:rsidR="00250A15" w:rsidRPr="00250A15" w:rsidRDefault="00250A15" w:rsidP="00250A15">
      <w:pPr>
        <w:ind w:left="720"/>
        <w:rPr>
          <w:rFonts w:ascii="Times New Roman" w:hAnsi="Times New Roman" w:cs="Times New Roman"/>
          <w:sz w:val="20"/>
          <w:szCs w:val="20"/>
        </w:rPr>
      </w:pPr>
      <w:r w:rsidRPr="00250A15">
        <w:rPr>
          <w:rFonts w:ascii="Times New Roman" w:hAnsi="Times New Roman" w:cs="Times New Roman"/>
          <w:sz w:val="20"/>
          <w:szCs w:val="20"/>
        </w:rPr>
        <w:t>&gt;&gt; acos(V)*180/pi</w:t>
      </w:r>
    </w:p>
    <w:p w:rsidR="00250A15" w:rsidRPr="00250A15" w:rsidRDefault="007553AF" w:rsidP="00250A15">
      <w:pPr>
        <w:ind w:left="720"/>
        <w:rPr>
          <w:rFonts w:ascii="Times New Roman" w:hAnsi="Times New Roman" w:cs="Times New Roman"/>
          <w:sz w:val="20"/>
          <w:szCs w:val="20"/>
        </w:rPr>
      </w:pPr>
      <w:r>
        <w:rPr>
          <w:rFonts w:ascii="Times New Roman" w:hAnsi="Times New Roman" w:cs="Times New Roman"/>
          <w:noProof/>
          <w:sz w:val="20"/>
          <w:szCs w:val="20"/>
        </w:rPr>
        <w:pict>
          <v:rect id="_x0000_s1029" style="position:absolute;left:0;text-align:left;margin-left:169.1pt;margin-top:17.4pt;width:205.9pt;height:52.95pt;z-index:251666432" filled="f" strokeweight="1pt"/>
        </w:pict>
      </w:r>
      <w:r w:rsidR="00250A15" w:rsidRPr="00250A15">
        <w:rPr>
          <w:rFonts w:ascii="Times New Roman" w:hAnsi="Times New Roman" w:cs="Times New Roman"/>
          <w:sz w:val="20"/>
          <w:szCs w:val="20"/>
        </w:rPr>
        <w:t>ans =</w:t>
      </w:r>
    </w:p>
    <w:p w:rsidR="00250A15" w:rsidRPr="00250A15" w:rsidRDefault="00250A15" w:rsidP="00250A15">
      <w:pPr>
        <w:ind w:left="720"/>
        <w:rPr>
          <w:rFonts w:ascii="Times New Roman" w:hAnsi="Times New Roman" w:cs="Times New Roman"/>
          <w:sz w:val="20"/>
          <w:szCs w:val="20"/>
        </w:rPr>
      </w:pPr>
      <w:r w:rsidRPr="00250A15">
        <w:rPr>
          <w:rFonts w:ascii="Times New Roman" w:hAnsi="Times New Roman" w:cs="Times New Roman"/>
          <w:sz w:val="20"/>
          <w:szCs w:val="20"/>
        </w:rPr>
        <w:t xml:space="preserve">  129.3450   90.0000   39.3450</w:t>
      </w:r>
      <w:r>
        <w:rPr>
          <w:rFonts w:ascii="Times New Roman" w:hAnsi="Times New Roman" w:cs="Times New Roman"/>
          <w:sz w:val="20"/>
          <w:szCs w:val="20"/>
        </w:rPr>
        <w:tab/>
      </w:r>
      <w:r w:rsidRPr="00250A15">
        <w:rPr>
          <w:rFonts w:ascii="Times New Roman" w:hAnsi="Times New Roman" w:cs="Times New Roman"/>
          <w:b/>
          <w:sz w:val="20"/>
          <w:szCs w:val="20"/>
        </w:rPr>
        <w:t>θ</w:t>
      </w:r>
      <w:r w:rsidRPr="00250A15">
        <w:rPr>
          <w:rFonts w:ascii="Times New Roman" w:hAnsi="Times New Roman" w:cs="Times New Roman"/>
          <w:b/>
          <w:sz w:val="20"/>
          <w:szCs w:val="20"/>
          <w:vertAlign w:val="subscript"/>
        </w:rPr>
        <w:t>x’x</w:t>
      </w:r>
      <w:r>
        <w:rPr>
          <w:rFonts w:ascii="Times New Roman" w:hAnsi="Times New Roman" w:cs="Times New Roman"/>
          <w:b/>
          <w:sz w:val="20"/>
          <w:szCs w:val="20"/>
        </w:rPr>
        <w:t>=129.3</w:t>
      </w:r>
      <w:r w:rsidRPr="00250A15">
        <w:rPr>
          <w:rFonts w:ascii="Times New Roman" w:hAnsi="Times New Roman" w:cs="Times New Roman"/>
          <w:b/>
          <w:sz w:val="20"/>
          <w:szCs w:val="20"/>
          <w:vertAlign w:val="subscript"/>
        </w:rPr>
        <w:tab/>
      </w:r>
      <w:r w:rsidRPr="00250A15">
        <w:rPr>
          <w:rFonts w:ascii="Times New Roman" w:hAnsi="Times New Roman" w:cs="Times New Roman"/>
          <w:b/>
          <w:sz w:val="20"/>
          <w:szCs w:val="20"/>
        </w:rPr>
        <w:t>θ</w:t>
      </w:r>
      <w:r w:rsidRPr="00250A15">
        <w:rPr>
          <w:rFonts w:ascii="Times New Roman" w:hAnsi="Times New Roman" w:cs="Times New Roman"/>
          <w:b/>
          <w:sz w:val="20"/>
          <w:szCs w:val="20"/>
          <w:vertAlign w:val="subscript"/>
        </w:rPr>
        <w:t>x’y</w:t>
      </w:r>
      <w:r>
        <w:rPr>
          <w:rFonts w:ascii="Times New Roman" w:hAnsi="Times New Roman" w:cs="Times New Roman"/>
          <w:b/>
          <w:sz w:val="20"/>
          <w:szCs w:val="20"/>
        </w:rPr>
        <w:t>=</w:t>
      </w:r>
      <w:r w:rsidR="006E111A">
        <w:rPr>
          <w:rFonts w:ascii="Times New Roman" w:hAnsi="Times New Roman" w:cs="Times New Roman"/>
          <w:b/>
          <w:sz w:val="20"/>
          <w:szCs w:val="20"/>
        </w:rPr>
        <w:t>51.8</w:t>
      </w:r>
      <w:r w:rsidRPr="00250A15">
        <w:rPr>
          <w:rFonts w:ascii="Times New Roman" w:hAnsi="Times New Roman" w:cs="Times New Roman"/>
          <w:b/>
          <w:sz w:val="20"/>
          <w:szCs w:val="20"/>
          <w:vertAlign w:val="subscript"/>
        </w:rPr>
        <w:tab/>
      </w:r>
      <w:r w:rsidRPr="00250A15">
        <w:rPr>
          <w:rFonts w:ascii="Times New Roman" w:hAnsi="Times New Roman" w:cs="Times New Roman"/>
          <w:b/>
          <w:sz w:val="20"/>
          <w:szCs w:val="20"/>
        </w:rPr>
        <w:t>θ</w:t>
      </w:r>
      <w:r w:rsidRPr="00250A15">
        <w:rPr>
          <w:rFonts w:ascii="Times New Roman" w:hAnsi="Times New Roman" w:cs="Times New Roman"/>
          <w:b/>
          <w:sz w:val="20"/>
          <w:szCs w:val="20"/>
          <w:vertAlign w:val="subscript"/>
        </w:rPr>
        <w:t>x’z</w:t>
      </w:r>
      <w:r>
        <w:rPr>
          <w:rFonts w:ascii="Times New Roman" w:hAnsi="Times New Roman" w:cs="Times New Roman"/>
          <w:b/>
          <w:sz w:val="20"/>
          <w:szCs w:val="20"/>
        </w:rPr>
        <w:t>=</w:t>
      </w:r>
      <w:r w:rsidR="006E111A">
        <w:rPr>
          <w:rFonts w:ascii="Times New Roman" w:hAnsi="Times New Roman" w:cs="Times New Roman"/>
          <w:b/>
          <w:sz w:val="20"/>
          <w:szCs w:val="20"/>
        </w:rPr>
        <w:t>62.4</w:t>
      </w:r>
      <w:r w:rsidRPr="00250A15">
        <w:rPr>
          <w:rFonts w:ascii="Times New Roman" w:hAnsi="Times New Roman" w:cs="Times New Roman"/>
          <w:sz w:val="20"/>
          <w:szCs w:val="20"/>
        </w:rPr>
        <w:br/>
        <w:t xml:space="preserve">   51.7807  126.8699   59.5231</w:t>
      </w:r>
      <w:r>
        <w:rPr>
          <w:rFonts w:ascii="Times New Roman" w:hAnsi="Times New Roman" w:cs="Times New Roman"/>
          <w:sz w:val="20"/>
          <w:szCs w:val="20"/>
        </w:rPr>
        <w:tab/>
      </w:r>
      <w:r w:rsidRPr="00250A15">
        <w:rPr>
          <w:rFonts w:ascii="Times New Roman" w:hAnsi="Times New Roman" w:cs="Times New Roman"/>
          <w:b/>
          <w:sz w:val="20"/>
          <w:szCs w:val="20"/>
        </w:rPr>
        <w:t>θ</w:t>
      </w:r>
      <w:r>
        <w:rPr>
          <w:rFonts w:ascii="Times New Roman" w:hAnsi="Times New Roman" w:cs="Times New Roman"/>
          <w:b/>
          <w:sz w:val="20"/>
          <w:szCs w:val="20"/>
          <w:vertAlign w:val="subscript"/>
        </w:rPr>
        <w:t>y</w:t>
      </w:r>
      <w:r w:rsidRPr="00250A15">
        <w:rPr>
          <w:rFonts w:ascii="Times New Roman" w:hAnsi="Times New Roman" w:cs="Times New Roman"/>
          <w:b/>
          <w:sz w:val="20"/>
          <w:szCs w:val="20"/>
          <w:vertAlign w:val="subscript"/>
        </w:rPr>
        <w:t>’x</w:t>
      </w:r>
      <w:r>
        <w:rPr>
          <w:rFonts w:ascii="Times New Roman" w:hAnsi="Times New Roman" w:cs="Times New Roman"/>
          <w:b/>
          <w:sz w:val="20"/>
          <w:szCs w:val="20"/>
        </w:rPr>
        <w:t>=</w:t>
      </w:r>
      <w:r w:rsidR="006E111A">
        <w:rPr>
          <w:rFonts w:ascii="Times New Roman" w:hAnsi="Times New Roman" w:cs="Times New Roman"/>
          <w:b/>
          <w:sz w:val="20"/>
          <w:szCs w:val="20"/>
        </w:rPr>
        <w:t>90.0</w:t>
      </w:r>
      <w:r w:rsidRPr="00250A15">
        <w:rPr>
          <w:rFonts w:ascii="Times New Roman" w:hAnsi="Times New Roman" w:cs="Times New Roman"/>
          <w:b/>
          <w:sz w:val="20"/>
          <w:szCs w:val="20"/>
          <w:vertAlign w:val="subscript"/>
        </w:rPr>
        <w:tab/>
      </w:r>
      <w:r w:rsidRPr="00250A15">
        <w:rPr>
          <w:rFonts w:ascii="Times New Roman" w:hAnsi="Times New Roman" w:cs="Times New Roman"/>
          <w:b/>
          <w:sz w:val="20"/>
          <w:szCs w:val="20"/>
        </w:rPr>
        <w:t>θ</w:t>
      </w:r>
      <w:r>
        <w:rPr>
          <w:rFonts w:ascii="Times New Roman" w:hAnsi="Times New Roman" w:cs="Times New Roman"/>
          <w:b/>
          <w:sz w:val="20"/>
          <w:szCs w:val="20"/>
          <w:vertAlign w:val="subscript"/>
        </w:rPr>
        <w:t>y</w:t>
      </w:r>
      <w:r w:rsidRPr="00250A15">
        <w:rPr>
          <w:rFonts w:ascii="Times New Roman" w:hAnsi="Times New Roman" w:cs="Times New Roman"/>
          <w:b/>
          <w:sz w:val="20"/>
          <w:szCs w:val="20"/>
          <w:vertAlign w:val="subscript"/>
        </w:rPr>
        <w:t>’y</w:t>
      </w:r>
      <w:r>
        <w:rPr>
          <w:rFonts w:ascii="Times New Roman" w:hAnsi="Times New Roman" w:cs="Times New Roman"/>
          <w:b/>
          <w:sz w:val="20"/>
          <w:szCs w:val="20"/>
        </w:rPr>
        <w:t>=126.9</w:t>
      </w:r>
      <w:r w:rsidRPr="00250A15">
        <w:rPr>
          <w:rFonts w:ascii="Times New Roman" w:hAnsi="Times New Roman" w:cs="Times New Roman"/>
          <w:b/>
          <w:sz w:val="20"/>
          <w:szCs w:val="20"/>
          <w:vertAlign w:val="subscript"/>
        </w:rPr>
        <w:tab/>
      </w:r>
      <w:r w:rsidRPr="00250A15">
        <w:rPr>
          <w:rFonts w:ascii="Times New Roman" w:hAnsi="Times New Roman" w:cs="Times New Roman"/>
          <w:b/>
          <w:sz w:val="20"/>
          <w:szCs w:val="20"/>
        </w:rPr>
        <w:t>θ</w:t>
      </w:r>
      <w:r>
        <w:rPr>
          <w:rFonts w:ascii="Times New Roman" w:hAnsi="Times New Roman" w:cs="Times New Roman"/>
          <w:b/>
          <w:sz w:val="20"/>
          <w:szCs w:val="20"/>
          <w:vertAlign w:val="subscript"/>
        </w:rPr>
        <w:t>y</w:t>
      </w:r>
      <w:r w:rsidRPr="00250A15">
        <w:rPr>
          <w:rFonts w:ascii="Times New Roman" w:hAnsi="Times New Roman" w:cs="Times New Roman"/>
          <w:b/>
          <w:sz w:val="20"/>
          <w:szCs w:val="20"/>
          <w:vertAlign w:val="subscript"/>
        </w:rPr>
        <w:t>’z</w:t>
      </w:r>
      <w:r>
        <w:rPr>
          <w:rFonts w:ascii="Times New Roman" w:hAnsi="Times New Roman" w:cs="Times New Roman"/>
          <w:b/>
          <w:sz w:val="20"/>
          <w:szCs w:val="20"/>
        </w:rPr>
        <w:t>=</w:t>
      </w:r>
      <w:r w:rsidR="006E111A">
        <w:rPr>
          <w:rFonts w:ascii="Times New Roman" w:hAnsi="Times New Roman" w:cs="Times New Roman"/>
          <w:b/>
          <w:sz w:val="20"/>
          <w:szCs w:val="20"/>
        </w:rPr>
        <w:t>36.9</w:t>
      </w:r>
      <w:r w:rsidRPr="00250A15">
        <w:rPr>
          <w:rFonts w:ascii="Times New Roman" w:hAnsi="Times New Roman" w:cs="Times New Roman"/>
          <w:sz w:val="20"/>
          <w:szCs w:val="20"/>
        </w:rPr>
        <w:br/>
        <w:t xml:space="preserve">   62.3541   36.8699   67.6420</w:t>
      </w:r>
      <w:r>
        <w:rPr>
          <w:rFonts w:ascii="Times New Roman" w:hAnsi="Times New Roman" w:cs="Times New Roman"/>
          <w:sz w:val="20"/>
          <w:szCs w:val="20"/>
        </w:rPr>
        <w:tab/>
      </w:r>
      <w:r w:rsidRPr="00250A15">
        <w:rPr>
          <w:rFonts w:ascii="Times New Roman" w:hAnsi="Times New Roman" w:cs="Times New Roman"/>
          <w:b/>
          <w:sz w:val="20"/>
          <w:szCs w:val="20"/>
        </w:rPr>
        <w:t>θ</w:t>
      </w:r>
      <w:r>
        <w:rPr>
          <w:rFonts w:ascii="Times New Roman" w:hAnsi="Times New Roman" w:cs="Times New Roman"/>
          <w:b/>
          <w:sz w:val="20"/>
          <w:szCs w:val="20"/>
          <w:vertAlign w:val="subscript"/>
        </w:rPr>
        <w:t>z</w:t>
      </w:r>
      <w:r w:rsidRPr="00250A15">
        <w:rPr>
          <w:rFonts w:ascii="Times New Roman" w:hAnsi="Times New Roman" w:cs="Times New Roman"/>
          <w:b/>
          <w:sz w:val="20"/>
          <w:szCs w:val="20"/>
          <w:vertAlign w:val="subscript"/>
        </w:rPr>
        <w:t>’x</w:t>
      </w:r>
      <w:r>
        <w:rPr>
          <w:rFonts w:ascii="Times New Roman" w:hAnsi="Times New Roman" w:cs="Times New Roman"/>
          <w:b/>
          <w:sz w:val="20"/>
          <w:szCs w:val="20"/>
        </w:rPr>
        <w:t>=</w:t>
      </w:r>
      <w:r w:rsidR="006E111A">
        <w:rPr>
          <w:rFonts w:ascii="Times New Roman" w:hAnsi="Times New Roman" w:cs="Times New Roman"/>
          <w:b/>
          <w:sz w:val="20"/>
          <w:szCs w:val="20"/>
        </w:rPr>
        <w:t>39.3</w:t>
      </w:r>
      <w:r w:rsidRPr="00250A15">
        <w:rPr>
          <w:rFonts w:ascii="Times New Roman" w:hAnsi="Times New Roman" w:cs="Times New Roman"/>
          <w:b/>
          <w:sz w:val="20"/>
          <w:szCs w:val="20"/>
          <w:vertAlign w:val="subscript"/>
        </w:rPr>
        <w:tab/>
      </w:r>
      <w:r w:rsidRPr="00250A15">
        <w:rPr>
          <w:rFonts w:ascii="Times New Roman" w:hAnsi="Times New Roman" w:cs="Times New Roman"/>
          <w:b/>
          <w:sz w:val="20"/>
          <w:szCs w:val="20"/>
        </w:rPr>
        <w:t>θ</w:t>
      </w:r>
      <w:r>
        <w:rPr>
          <w:rFonts w:ascii="Times New Roman" w:hAnsi="Times New Roman" w:cs="Times New Roman"/>
          <w:b/>
          <w:sz w:val="20"/>
          <w:szCs w:val="20"/>
          <w:vertAlign w:val="subscript"/>
        </w:rPr>
        <w:t>z</w:t>
      </w:r>
      <w:r w:rsidRPr="00250A15">
        <w:rPr>
          <w:rFonts w:ascii="Times New Roman" w:hAnsi="Times New Roman" w:cs="Times New Roman"/>
          <w:b/>
          <w:sz w:val="20"/>
          <w:szCs w:val="20"/>
          <w:vertAlign w:val="subscript"/>
        </w:rPr>
        <w:t>’y</w:t>
      </w:r>
      <w:r>
        <w:rPr>
          <w:rFonts w:ascii="Times New Roman" w:hAnsi="Times New Roman" w:cs="Times New Roman"/>
          <w:b/>
          <w:sz w:val="20"/>
          <w:szCs w:val="20"/>
        </w:rPr>
        <w:t>=</w:t>
      </w:r>
      <w:r w:rsidR="006E111A">
        <w:rPr>
          <w:rFonts w:ascii="Times New Roman" w:hAnsi="Times New Roman" w:cs="Times New Roman"/>
          <w:b/>
          <w:sz w:val="20"/>
          <w:szCs w:val="20"/>
        </w:rPr>
        <w:t>59.5</w:t>
      </w:r>
      <w:r w:rsidRPr="00250A15">
        <w:rPr>
          <w:rFonts w:ascii="Times New Roman" w:hAnsi="Times New Roman" w:cs="Times New Roman"/>
          <w:b/>
          <w:sz w:val="20"/>
          <w:szCs w:val="20"/>
          <w:vertAlign w:val="subscript"/>
        </w:rPr>
        <w:tab/>
      </w:r>
      <w:r w:rsidRPr="00250A15">
        <w:rPr>
          <w:rFonts w:ascii="Times New Roman" w:hAnsi="Times New Roman" w:cs="Times New Roman"/>
          <w:b/>
          <w:sz w:val="20"/>
          <w:szCs w:val="20"/>
        </w:rPr>
        <w:t>θ</w:t>
      </w:r>
      <w:r>
        <w:rPr>
          <w:rFonts w:ascii="Times New Roman" w:hAnsi="Times New Roman" w:cs="Times New Roman"/>
          <w:b/>
          <w:sz w:val="20"/>
          <w:szCs w:val="20"/>
          <w:vertAlign w:val="subscript"/>
        </w:rPr>
        <w:t>z</w:t>
      </w:r>
      <w:r w:rsidRPr="00250A15">
        <w:rPr>
          <w:rFonts w:ascii="Times New Roman" w:hAnsi="Times New Roman" w:cs="Times New Roman"/>
          <w:b/>
          <w:sz w:val="20"/>
          <w:szCs w:val="20"/>
          <w:vertAlign w:val="subscript"/>
        </w:rPr>
        <w:t>’z</w:t>
      </w:r>
      <w:r>
        <w:rPr>
          <w:rFonts w:ascii="Times New Roman" w:hAnsi="Times New Roman" w:cs="Times New Roman"/>
          <w:b/>
          <w:sz w:val="20"/>
          <w:szCs w:val="20"/>
        </w:rPr>
        <w:t>=67.6</w:t>
      </w:r>
    </w:p>
    <w:p w:rsidR="00250A15" w:rsidRPr="00250A15" w:rsidRDefault="00250A15" w:rsidP="00250A15">
      <w:pPr>
        <w:rPr>
          <w:rFonts w:ascii="Times New Roman" w:hAnsi="Times New Roman" w:cs="Times New Roman"/>
          <w:sz w:val="24"/>
          <w:szCs w:val="24"/>
        </w:rPr>
      </w:pPr>
    </w:p>
    <w:p w:rsidR="00CA2142" w:rsidRPr="00526C51" w:rsidRDefault="00CA2142" w:rsidP="00CA2142">
      <w:pPr>
        <w:pStyle w:val="ListParagraph"/>
        <w:numPr>
          <w:ilvl w:val="0"/>
          <w:numId w:val="2"/>
        </w:numPr>
        <w:rPr>
          <w:rFonts w:ascii="Times New Roman" w:hAnsi="Times New Roman" w:cs="Times New Roman"/>
          <w:b/>
          <w:sz w:val="24"/>
          <w:szCs w:val="24"/>
        </w:rPr>
      </w:pPr>
      <w:r w:rsidRPr="00526C51">
        <w:rPr>
          <w:rFonts w:ascii="Times New Roman" w:hAnsi="Times New Roman" w:cs="Times New Roman"/>
          <w:b/>
          <w:sz w:val="24"/>
          <w:szCs w:val="24"/>
        </w:rPr>
        <w:t>Determine the transformation matrix from the original state of stress to the principal state of stress and prove that it is the transformation matrix by using it to transform the original state of stress.</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gt;&gt; T=V'</w:t>
      </w:r>
    </w:p>
    <w:p w:rsidR="00526C51" w:rsidRPr="00526C51" w:rsidRDefault="007553AF" w:rsidP="00526C51">
      <w:pPr>
        <w:ind w:left="720"/>
        <w:rPr>
          <w:rFonts w:ascii="Times New Roman" w:hAnsi="Times New Roman" w:cs="Times New Roman"/>
          <w:sz w:val="20"/>
          <w:szCs w:val="20"/>
        </w:rPr>
      </w:pPr>
      <w:r>
        <w:rPr>
          <w:rFonts w:ascii="Times New Roman" w:hAnsi="Times New Roman" w:cs="Times New Roman"/>
          <w:noProof/>
          <w:sz w:val="20"/>
          <w:szCs w:val="20"/>
        </w:rPr>
        <w:pict>
          <v:rect id="_x0000_s1030" style="position:absolute;left:0;text-align:left;margin-left:36.55pt;margin-top:16.4pt;width:118.4pt;height:52.95pt;z-index:251667456" filled="f" strokeweight="1pt"/>
        </w:pict>
      </w:r>
      <w:r w:rsidR="00526C51" w:rsidRPr="00526C51">
        <w:rPr>
          <w:rFonts w:ascii="Times New Roman" w:hAnsi="Times New Roman" w:cs="Times New Roman"/>
          <w:sz w:val="20"/>
          <w:szCs w:val="20"/>
        </w:rPr>
        <w:t>T =</w:t>
      </w:r>
    </w:p>
    <w:p w:rsidR="00526C51" w:rsidRPr="00526C51" w:rsidRDefault="00526C51" w:rsidP="00526C51">
      <w:pPr>
        <w:ind w:left="720"/>
        <w:rPr>
          <w:rFonts w:ascii="Times New Roman" w:hAnsi="Times New Roman" w:cs="Times New Roman"/>
          <w:b/>
          <w:sz w:val="20"/>
          <w:szCs w:val="20"/>
        </w:rPr>
      </w:pPr>
      <w:r w:rsidRPr="00526C51">
        <w:rPr>
          <w:rFonts w:ascii="Times New Roman" w:hAnsi="Times New Roman" w:cs="Times New Roman"/>
          <w:sz w:val="20"/>
          <w:szCs w:val="20"/>
        </w:rPr>
        <w:t xml:space="preserve">   </w:t>
      </w:r>
      <w:r w:rsidRPr="00526C51">
        <w:rPr>
          <w:rFonts w:ascii="Times New Roman" w:hAnsi="Times New Roman" w:cs="Times New Roman"/>
          <w:b/>
          <w:sz w:val="20"/>
          <w:szCs w:val="20"/>
        </w:rPr>
        <w:t>-0.6340    0.6187    0.4640</w:t>
      </w:r>
      <w:r w:rsidRPr="00526C51">
        <w:rPr>
          <w:rFonts w:ascii="Times New Roman" w:hAnsi="Times New Roman" w:cs="Times New Roman"/>
          <w:b/>
          <w:sz w:val="20"/>
          <w:szCs w:val="20"/>
        </w:rPr>
        <w:br/>
        <w:t xml:space="preserve">    0.0000   -0.6000    0.8000</w:t>
      </w:r>
      <w:r w:rsidRPr="00526C51">
        <w:rPr>
          <w:rFonts w:ascii="Times New Roman" w:hAnsi="Times New Roman" w:cs="Times New Roman"/>
          <w:b/>
          <w:sz w:val="20"/>
          <w:szCs w:val="20"/>
        </w:rPr>
        <w:br/>
        <w:t xml:space="preserve">    0.7733    0.5072    0.3804</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gt;&gt; T*STRE*T'</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ans =</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 xml:space="preserve">  -20.9902   -0.0000   -0.0000</w:t>
      </w:r>
      <w:r w:rsidRPr="00526C51">
        <w:rPr>
          <w:rFonts w:ascii="Times New Roman" w:hAnsi="Times New Roman" w:cs="Times New Roman"/>
          <w:sz w:val="20"/>
          <w:szCs w:val="20"/>
        </w:rPr>
        <w:br/>
        <w:t xml:space="preserve">   -0.0000   20.0000    0.0000</w:t>
      </w:r>
      <w:r w:rsidRPr="00526C51">
        <w:rPr>
          <w:rFonts w:ascii="Times New Roman" w:hAnsi="Times New Roman" w:cs="Times New Roman"/>
          <w:sz w:val="20"/>
          <w:szCs w:val="20"/>
        </w:rPr>
        <w:br/>
        <w:t xml:space="preserve">    0.0000    0.0000   80.9902</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gt;&gt; P</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P =</w:t>
      </w:r>
    </w:p>
    <w:p w:rsidR="00526C51" w:rsidRPr="00526C51" w:rsidRDefault="00526C51" w:rsidP="00526C51">
      <w:pPr>
        <w:ind w:left="720"/>
        <w:rPr>
          <w:rFonts w:ascii="Times New Roman" w:hAnsi="Times New Roman" w:cs="Times New Roman"/>
          <w:sz w:val="20"/>
          <w:szCs w:val="20"/>
        </w:rPr>
      </w:pPr>
      <w:r w:rsidRPr="00526C51">
        <w:rPr>
          <w:rFonts w:ascii="Times New Roman" w:hAnsi="Times New Roman" w:cs="Times New Roman"/>
          <w:sz w:val="20"/>
          <w:szCs w:val="20"/>
        </w:rPr>
        <w:t xml:space="preserve">  -20.9902         0         0</w:t>
      </w:r>
      <w:r w:rsidRPr="00526C51">
        <w:rPr>
          <w:rFonts w:ascii="Times New Roman" w:hAnsi="Times New Roman" w:cs="Times New Roman"/>
          <w:sz w:val="20"/>
          <w:szCs w:val="20"/>
        </w:rPr>
        <w:br/>
        <w:t xml:space="preserve">         0   20.0000         0</w:t>
      </w:r>
      <w:r w:rsidRPr="00526C51">
        <w:rPr>
          <w:rFonts w:ascii="Times New Roman" w:hAnsi="Times New Roman" w:cs="Times New Roman"/>
          <w:sz w:val="20"/>
          <w:szCs w:val="20"/>
        </w:rPr>
        <w:br/>
        <w:t xml:space="preserve">         0         0   80.9902</w:t>
      </w:r>
    </w:p>
    <w:p w:rsidR="00526C51" w:rsidRDefault="00526C51" w:rsidP="00526C51"/>
    <w:p w:rsidR="00526C51" w:rsidRDefault="00526C51" w:rsidP="00526C51">
      <w:pPr>
        <w:rPr>
          <w:rFonts w:ascii="Times New Roman" w:hAnsi="Times New Roman" w:cs="Times New Roman"/>
          <w:sz w:val="24"/>
          <w:szCs w:val="24"/>
        </w:rPr>
      </w:pPr>
    </w:p>
    <w:p w:rsidR="00526C51" w:rsidRDefault="00526C51" w:rsidP="00526C51">
      <w:pPr>
        <w:rPr>
          <w:rFonts w:ascii="Times New Roman" w:hAnsi="Times New Roman" w:cs="Times New Roman"/>
          <w:sz w:val="24"/>
          <w:szCs w:val="24"/>
        </w:rPr>
      </w:pPr>
    </w:p>
    <w:p w:rsidR="00526C51" w:rsidRPr="00526C51" w:rsidRDefault="00526C51" w:rsidP="00526C51">
      <w:pPr>
        <w:rPr>
          <w:rFonts w:ascii="Times New Roman" w:hAnsi="Times New Roman" w:cs="Times New Roman"/>
          <w:sz w:val="24"/>
          <w:szCs w:val="24"/>
        </w:rPr>
      </w:pPr>
    </w:p>
    <w:p w:rsidR="00CA2142" w:rsidRPr="003D1A52" w:rsidRDefault="00CA2142" w:rsidP="00CA2142">
      <w:pPr>
        <w:pStyle w:val="ListParagraph"/>
        <w:numPr>
          <w:ilvl w:val="0"/>
          <w:numId w:val="2"/>
        </w:numPr>
        <w:rPr>
          <w:rFonts w:ascii="Times New Roman" w:hAnsi="Times New Roman" w:cs="Times New Roman"/>
          <w:b/>
          <w:sz w:val="24"/>
          <w:szCs w:val="24"/>
        </w:rPr>
      </w:pPr>
      <w:r w:rsidRPr="003D1A52">
        <w:rPr>
          <w:rFonts w:ascii="Times New Roman" w:hAnsi="Times New Roman" w:cs="Times New Roman"/>
          <w:b/>
          <w:sz w:val="24"/>
          <w:szCs w:val="24"/>
        </w:rPr>
        <w:lastRenderedPageBreak/>
        <w:t xml:space="preserve">Determine the state of stress defined by rotating x,y </w:t>
      </w:r>
      <w:r w:rsidR="00C21D94" w:rsidRPr="003D1A52">
        <w:rPr>
          <w:rFonts w:ascii="Times New Roman" w:hAnsi="Times New Roman" w:cs="Times New Roman"/>
          <w:b/>
          <w:sz w:val="24"/>
          <w:szCs w:val="24"/>
        </w:rPr>
        <w:t xml:space="preserve">plane in the original state of stress </w:t>
      </w:r>
      <w:r w:rsidRPr="003D1A52">
        <w:rPr>
          <w:rFonts w:ascii="Times New Roman" w:hAnsi="Times New Roman" w:cs="Times New Roman"/>
          <w:b/>
          <w:sz w:val="24"/>
          <w:szCs w:val="24"/>
        </w:rPr>
        <w:t>through an angle of 30° clockwise about the z axis.</w:t>
      </w:r>
    </w:p>
    <w:p w:rsidR="00BA3138" w:rsidRPr="00BA3138" w:rsidRDefault="00BA3138" w:rsidP="00BA3138">
      <w:pPr>
        <w:ind w:left="720"/>
        <w:rPr>
          <w:rFonts w:ascii="Times New Roman" w:hAnsi="Times New Roman" w:cs="Times New Roman"/>
          <w:sz w:val="20"/>
          <w:szCs w:val="20"/>
        </w:rPr>
      </w:pPr>
      <w:r>
        <w:rPr>
          <w:rFonts w:ascii="Times New Roman" w:hAnsi="Times New Roman" w:cs="Times New Roman"/>
          <w:sz w:val="20"/>
          <w:szCs w:val="20"/>
        </w:rPr>
        <w:t>Using MatLab</w:t>
      </w:r>
      <w:r>
        <w:rPr>
          <w:rFonts w:ascii="Times New Roman" w:hAnsi="Times New Roman" w:cs="Times New Roman"/>
          <w:sz w:val="20"/>
          <w:szCs w:val="20"/>
        </w:rPr>
        <w:br/>
      </w:r>
      <w:r w:rsidRPr="00BA3138">
        <w:rPr>
          <w:rFonts w:ascii="Times New Roman" w:hAnsi="Times New Roman" w:cs="Times New Roman"/>
          <w:sz w:val="20"/>
          <w:szCs w:val="20"/>
        </w:rPr>
        <w:t>&gt;&gt; T2=[0.866 -.5 0; .5 0.866 0; 0 0 1]</w:t>
      </w:r>
    </w:p>
    <w:p w:rsidR="00BA3138" w:rsidRPr="00BA3138" w:rsidRDefault="00BA3138" w:rsidP="00BA3138">
      <w:pPr>
        <w:ind w:left="720"/>
        <w:rPr>
          <w:rFonts w:ascii="Times New Roman" w:hAnsi="Times New Roman" w:cs="Times New Roman"/>
          <w:sz w:val="20"/>
          <w:szCs w:val="20"/>
        </w:rPr>
      </w:pPr>
      <w:r w:rsidRPr="00BA3138">
        <w:rPr>
          <w:rFonts w:ascii="Times New Roman" w:hAnsi="Times New Roman" w:cs="Times New Roman"/>
          <w:sz w:val="20"/>
          <w:szCs w:val="20"/>
        </w:rPr>
        <w:t>T2 =</w:t>
      </w:r>
      <w:r>
        <w:rPr>
          <w:rFonts w:ascii="Times New Roman" w:hAnsi="Times New Roman" w:cs="Times New Roman"/>
          <w:sz w:val="20"/>
          <w:szCs w:val="20"/>
        </w:rPr>
        <w:br/>
      </w:r>
      <w:r w:rsidRPr="00BA3138">
        <w:rPr>
          <w:rFonts w:ascii="Times New Roman" w:hAnsi="Times New Roman" w:cs="Times New Roman"/>
          <w:sz w:val="20"/>
          <w:szCs w:val="20"/>
        </w:rPr>
        <w:t xml:space="preserve">    0.8660   -0.5000         0</w:t>
      </w:r>
      <w:r>
        <w:rPr>
          <w:rFonts w:ascii="Times New Roman" w:hAnsi="Times New Roman" w:cs="Times New Roman"/>
          <w:sz w:val="20"/>
          <w:szCs w:val="20"/>
        </w:rPr>
        <w:br/>
      </w:r>
      <w:r w:rsidRPr="00BA3138">
        <w:rPr>
          <w:rFonts w:ascii="Times New Roman" w:hAnsi="Times New Roman" w:cs="Times New Roman"/>
          <w:sz w:val="20"/>
          <w:szCs w:val="20"/>
        </w:rPr>
        <w:t xml:space="preserve">    0.5000    0.8660         0</w:t>
      </w:r>
      <w:r>
        <w:rPr>
          <w:rFonts w:ascii="Times New Roman" w:hAnsi="Times New Roman" w:cs="Times New Roman"/>
          <w:sz w:val="20"/>
          <w:szCs w:val="20"/>
        </w:rPr>
        <w:br/>
        <w:t xml:space="preserve">          </w:t>
      </w:r>
      <w:r w:rsidRPr="00BA3138">
        <w:rPr>
          <w:rFonts w:ascii="Times New Roman" w:hAnsi="Times New Roman" w:cs="Times New Roman"/>
          <w:sz w:val="20"/>
          <w:szCs w:val="20"/>
        </w:rPr>
        <w:t xml:space="preserve">  0         0   </w:t>
      </w:r>
      <w:r>
        <w:rPr>
          <w:rFonts w:ascii="Times New Roman" w:hAnsi="Times New Roman" w:cs="Times New Roman"/>
          <w:sz w:val="20"/>
          <w:szCs w:val="20"/>
        </w:rPr>
        <w:t xml:space="preserve">    </w:t>
      </w:r>
      <w:r w:rsidRPr="00BA3138">
        <w:rPr>
          <w:rFonts w:ascii="Times New Roman" w:hAnsi="Times New Roman" w:cs="Times New Roman"/>
          <w:sz w:val="20"/>
          <w:szCs w:val="20"/>
        </w:rPr>
        <w:t xml:space="preserve"> 1.0000</w:t>
      </w:r>
    </w:p>
    <w:p w:rsidR="00BA3138" w:rsidRPr="00BA3138" w:rsidRDefault="00BA3138" w:rsidP="00BA3138">
      <w:pPr>
        <w:ind w:left="720"/>
        <w:rPr>
          <w:rFonts w:ascii="Times New Roman" w:hAnsi="Times New Roman" w:cs="Times New Roman"/>
          <w:sz w:val="20"/>
          <w:szCs w:val="20"/>
        </w:rPr>
      </w:pPr>
      <w:r w:rsidRPr="00BA3138">
        <w:rPr>
          <w:rFonts w:ascii="Times New Roman" w:hAnsi="Times New Roman" w:cs="Times New Roman"/>
          <w:sz w:val="20"/>
          <w:szCs w:val="20"/>
        </w:rPr>
        <w:t>&gt;&gt; T2*STRE*T2'</w:t>
      </w:r>
    </w:p>
    <w:p w:rsidR="00BA3138" w:rsidRDefault="007553AF" w:rsidP="00BA3138">
      <w:pPr>
        <w:ind w:left="720"/>
        <w:rPr>
          <w:rFonts w:ascii="Times New Roman" w:hAnsi="Times New Roman" w:cs="Times New Roman"/>
          <w:sz w:val="20"/>
          <w:szCs w:val="20"/>
        </w:rPr>
      </w:pPr>
      <w:r>
        <w:rPr>
          <w:rFonts w:ascii="Times New Roman" w:hAnsi="Times New Roman" w:cs="Times New Roman"/>
          <w:noProof/>
          <w:sz w:val="20"/>
          <w:szCs w:val="20"/>
        </w:rPr>
        <w:pict>
          <v:rect id="_x0000_s1031" style="position:absolute;left:0;text-align:left;margin-left:206.35pt;margin-top:10.2pt;width:232pt;height:52.95pt;z-index:251668480" filled="f" strokeweight="1pt"/>
        </w:pict>
      </w:r>
      <w:r w:rsidR="00BA3138" w:rsidRPr="00BA3138">
        <w:rPr>
          <w:rFonts w:ascii="Times New Roman" w:hAnsi="Times New Roman" w:cs="Times New Roman"/>
          <w:sz w:val="20"/>
          <w:szCs w:val="20"/>
        </w:rPr>
        <w:t>ans =</w:t>
      </w:r>
      <w:r w:rsidR="00BA3138">
        <w:rPr>
          <w:rFonts w:ascii="Times New Roman" w:hAnsi="Times New Roman" w:cs="Times New Roman"/>
          <w:sz w:val="20"/>
          <w:szCs w:val="20"/>
        </w:rPr>
        <w:br/>
      </w:r>
      <w:r w:rsidR="00BA3138" w:rsidRPr="00BA3138">
        <w:rPr>
          <w:rFonts w:ascii="Times New Roman" w:hAnsi="Times New Roman" w:cs="Times New Roman"/>
          <w:sz w:val="20"/>
          <w:szCs w:val="20"/>
        </w:rPr>
        <w:t xml:space="preserve">    0.3582   28.6582   25.9800</w:t>
      </w:r>
      <w:r w:rsidR="00BA3138">
        <w:rPr>
          <w:rFonts w:ascii="Times New Roman" w:hAnsi="Times New Roman" w:cs="Times New Roman"/>
          <w:sz w:val="20"/>
          <w:szCs w:val="20"/>
        </w:rPr>
        <w:tab/>
      </w:r>
      <w:r w:rsidR="00BA3138">
        <w:rPr>
          <w:rFonts w:ascii="Times New Roman" w:hAnsi="Times New Roman" w:cs="Times New Roman"/>
          <w:sz w:val="20"/>
          <w:szCs w:val="20"/>
        </w:rPr>
        <w:tab/>
      </w:r>
      <w:r w:rsidR="00BA3138" w:rsidRPr="001B2E8A">
        <w:rPr>
          <w:rFonts w:ascii="Times New Roman" w:hAnsi="Times New Roman" w:cs="Times New Roman"/>
          <w:b/>
          <w:sz w:val="20"/>
          <w:szCs w:val="20"/>
        </w:rPr>
        <w:sym w:font="Symbol" w:char="F073"/>
      </w:r>
      <w:r w:rsidR="00BA3138" w:rsidRPr="001B2E8A">
        <w:rPr>
          <w:rFonts w:ascii="Times New Roman" w:hAnsi="Times New Roman" w:cs="Times New Roman"/>
          <w:b/>
          <w:sz w:val="20"/>
          <w:szCs w:val="20"/>
          <w:vertAlign w:val="subscript"/>
        </w:rPr>
        <w:t>x’</w:t>
      </w:r>
      <w:r w:rsidR="00BA3138" w:rsidRPr="001B2E8A">
        <w:rPr>
          <w:rFonts w:ascii="Times New Roman" w:hAnsi="Times New Roman" w:cs="Times New Roman"/>
          <w:b/>
          <w:sz w:val="20"/>
          <w:szCs w:val="20"/>
        </w:rPr>
        <w:t xml:space="preserve">= </w:t>
      </w:r>
      <w:r w:rsidR="00BA3138">
        <w:rPr>
          <w:rFonts w:ascii="Times New Roman" w:hAnsi="Times New Roman" w:cs="Times New Roman"/>
          <w:b/>
          <w:sz w:val="20"/>
          <w:szCs w:val="20"/>
        </w:rPr>
        <w:t>0.4</w:t>
      </w:r>
      <w:r w:rsidR="00BA3138" w:rsidRPr="001B2E8A">
        <w:rPr>
          <w:rFonts w:ascii="Times New Roman" w:hAnsi="Times New Roman" w:cs="Times New Roman"/>
          <w:b/>
          <w:sz w:val="20"/>
          <w:szCs w:val="20"/>
        </w:rPr>
        <w:t xml:space="preserve"> MPa</w:t>
      </w:r>
      <w:r w:rsidR="00BA3138" w:rsidRPr="001B2E8A">
        <w:rPr>
          <w:rFonts w:ascii="Times New Roman" w:hAnsi="Times New Roman" w:cs="Times New Roman"/>
          <w:b/>
          <w:sz w:val="20"/>
          <w:szCs w:val="20"/>
        </w:rPr>
        <w:tab/>
      </w:r>
      <w:r w:rsidR="00BA3138" w:rsidRPr="001B2E8A">
        <w:rPr>
          <w:rFonts w:ascii="Times New Roman" w:hAnsi="Times New Roman" w:cs="Times New Roman"/>
          <w:b/>
          <w:sz w:val="20"/>
          <w:szCs w:val="20"/>
        </w:rPr>
        <w:sym w:font="Symbol" w:char="F074"/>
      </w:r>
      <w:r w:rsidR="00BA3138" w:rsidRPr="001B2E8A">
        <w:rPr>
          <w:rFonts w:ascii="Times New Roman" w:hAnsi="Times New Roman" w:cs="Times New Roman"/>
          <w:b/>
          <w:sz w:val="20"/>
          <w:szCs w:val="20"/>
          <w:vertAlign w:val="subscript"/>
        </w:rPr>
        <w:t>x’y’</w:t>
      </w:r>
      <w:r w:rsidR="00BA3138" w:rsidRPr="001B2E8A">
        <w:rPr>
          <w:rFonts w:ascii="Times New Roman" w:hAnsi="Times New Roman" w:cs="Times New Roman"/>
          <w:b/>
          <w:sz w:val="20"/>
          <w:szCs w:val="20"/>
        </w:rPr>
        <w:t xml:space="preserve">= </w:t>
      </w:r>
      <w:r w:rsidR="00BA3138">
        <w:rPr>
          <w:rFonts w:ascii="Times New Roman" w:hAnsi="Times New Roman" w:cs="Times New Roman"/>
          <w:b/>
          <w:sz w:val="20"/>
          <w:szCs w:val="20"/>
        </w:rPr>
        <w:t>28.7</w:t>
      </w:r>
      <w:r w:rsidR="00BA3138" w:rsidRPr="001B2E8A">
        <w:rPr>
          <w:rFonts w:ascii="Times New Roman" w:hAnsi="Times New Roman" w:cs="Times New Roman"/>
          <w:b/>
          <w:sz w:val="20"/>
          <w:szCs w:val="20"/>
        </w:rPr>
        <w:t xml:space="preserve"> MPa</w:t>
      </w:r>
      <w:r w:rsidR="00BA3138" w:rsidRPr="001B2E8A">
        <w:rPr>
          <w:rFonts w:ascii="Times New Roman" w:hAnsi="Times New Roman" w:cs="Times New Roman"/>
          <w:b/>
          <w:sz w:val="20"/>
          <w:szCs w:val="20"/>
        </w:rPr>
        <w:tab/>
      </w:r>
      <w:r w:rsidR="00BA3138" w:rsidRPr="001B2E8A">
        <w:rPr>
          <w:rFonts w:ascii="Times New Roman" w:hAnsi="Times New Roman" w:cs="Times New Roman"/>
          <w:b/>
          <w:sz w:val="20"/>
          <w:szCs w:val="20"/>
        </w:rPr>
        <w:sym w:font="Symbol" w:char="F074"/>
      </w:r>
      <w:r w:rsidR="00BA3138" w:rsidRPr="001B2E8A">
        <w:rPr>
          <w:rFonts w:ascii="Times New Roman" w:hAnsi="Times New Roman" w:cs="Times New Roman"/>
          <w:b/>
          <w:sz w:val="20"/>
          <w:szCs w:val="20"/>
          <w:vertAlign w:val="subscript"/>
        </w:rPr>
        <w:t>x’z’</w:t>
      </w:r>
      <w:r w:rsidR="00BA3138" w:rsidRPr="001B2E8A">
        <w:rPr>
          <w:rFonts w:ascii="Times New Roman" w:hAnsi="Times New Roman" w:cs="Times New Roman"/>
          <w:b/>
          <w:sz w:val="20"/>
          <w:szCs w:val="20"/>
        </w:rPr>
        <w:t>=</w:t>
      </w:r>
      <w:r w:rsidR="00BA3138">
        <w:rPr>
          <w:rFonts w:ascii="Times New Roman" w:hAnsi="Times New Roman" w:cs="Times New Roman"/>
          <w:b/>
          <w:sz w:val="20"/>
          <w:szCs w:val="20"/>
        </w:rPr>
        <w:t xml:space="preserve"> 26.0</w:t>
      </w:r>
      <w:r w:rsidR="00BA3138" w:rsidRPr="001B2E8A">
        <w:rPr>
          <w:rFonts w:ascii="Times New Roman" w:hAnsi="Times New Roman" w:cs="Times New Roman"/>
          <w:b/>
          <w:sz w:val="20"/>
          <w:szCs w:val="20"/>
        </w:rPr>
        <w:t xml:space="preserve"> MPa</w:t>
      </w:r>
      <w:r w:rsidR="00BA3138">
        <w:rPr>
          <w:rFonts w:ascii="Times New Roman" w:hAnsi="Times New Roman" w:cs="Times New Roman"/>
          <w:sz w:val="20"/>
          <w:szCs w:val="20"/>
        </w:rPr>
        <w:br/>
      </w:r>
      <w:r w:rsidR="00BA3138" w:rsidRPr="00BA3138">
        <w:rPr>
          <w:rFonts w:ascii="Times New Roman" w:hAnsi="Times New Roman" w:cs="Times New Roman"/>
          <w:sz w:val="20"/>
          <w:szCs w:val="20"/>
        </w:rPr>
        <w:t xml:space="preserve">   28.6582   59.6391   15.0000</w:t>
      </w:r>
      <w:r w:rsidR="00BA3138">
        <w:rPr>
          <w:rFonts w:ascii="Times New Roman" w:hAnsi="Times New Roman" w:cs="Times New Roman"/>
          <w:sz w:val="20"/>
          <w:szCs w:val="20"/>
        </w:rPr>
        <w:tab/>
      </w:r>
      <w:r w:rsidR="00BA3138">
        <w:rPr>
          <w:rFonts w:ascii="Times New Roman" w:hAnsi="Times New Roman" w:cs="Times New Roman"/>
          <w:sz w:val="20"/>
          <w:szCs w:val="20"/>
        </w:rPr>
        <w:tab/>
      </w:r>
      <w:r w:rsidR="00BA3138" w:rsidRPr="001B2E8A">
        <w:rPr>
          <w:rFonts w:ascii="Times New Roman" w:hAnsi="Times New Roman" w:cs="Times New Roman"/>
          <w:b/>
          <w:sz w:val="20"/>
          <w:szCs w:val="20"/>
        </w:rPr>
        <w:sym w:font="Symbol" w:char="F074"/>
      </w:r>
      <w:r w:rsidR="00BA3138" w:rsidRPr="001B2E8A">
        <w:rPr>
          <w:rFonts w:ascii="Times New Roman" w:hAnsi="Times New Roman" w:cs="Times New Roman"/>
          <w:b/>
          <w:sz w:val="20"/>
          <w:szCs w:val="20"/>
          <w:vertAlign w:val="subscript"/>
        </w:rPr>
        <w:t>x’y’</w:t>
      </w:r>
      <w:r w:rsidR="00BA3138" w:rsidRPr="001B2E8A">
        <w:rPr>
          <w:rFonts w:ascii="Times New Roman" w:hAnsi="Times New Roman" w:cs="Times New Roman"/>
          <w:b/>
          <w:sz w:val="20"/>
          <w:szCs w:val="20"/>
        </w:rPr>
        <w:t xml:space="preserve">= </w:t>
      </w:r>
      <w:r w:rsidR="00BA3138">
        <w:rPr>
          <w:rFonts w:ascii="Times New Roman" w:hAnsi="Times New Roman" w:cs="Times New Roman"/>
          <w:b/>
          <w:sz w:val="20"/>
          <w:szCs w:val="20"/>
        </w:rPr>
        <w:t>28.7</w:t>
      </w:r>
      <w:r w:rsidR="00BA3138" w:rsidRPr="001B2E8A">
        <w:rPr>
          <w:rFonts w:ascii="Times New Roman" w:hAnsi="Times New Roman" w:cs="Times New Roman"/>
          <w:b/>
          <w:sz w:val="20"/>
          <w:szCs w:val="20"/>
        </w:rPr>
        <w:t xml:space="preserve"> MPa</w:t>
      </w:r>
      <w:r w:rsidR="00BA3138" w:rsidRPr="001B2E8A">
        <w:rPr>
          <w:rFonts w:ascii="Times New Roman" w:hAnsi="Times New Roman" w:cs="Times New Roman"/>
          <w:b/>
          <w:sz w:val="20"/>
          <w:szCs w:val="20"/>
        </w:rPr>
        <w:tab/>
      </w:r>
      <w:r w:rsidR="00BA3138" w:rsidRPr="001B2E8A">
        <w:rPr>
          <w:rFonts w:ascii="Times New Roman" w:hAnsi="Times New Roman" w:cs="Times New Roman"/>
          <w:b/>
          <w:sz w:val="20"/>
          <w:szCs w:val="20"/>
        </w:rPr>
        <w:sym w:font="Symbol" w:char="F073"/>
      </w:r>
      <w:r w:rsidR="00BA3138">
        <w:rPr>
          <w:rFonts w:ascii="Times New Roman" w:hAnsi="Times New Roman" w:cs="Times New Roman"/>
          <w:b/>
          <w:sz w:val="20"/>
          <w:szCs w:val="20"/>
          <w:vertAlign w:val="subscript"/>
        </w:rPr>
        <w:t>y</w:t>
      </w:r>
      <w:r w:rsidR="00BA3138" w:rsidRPr="001B2E8A">
        <w:rPr>
          <w:rFonts w:ascii="Times New Roman" w:hAnsi="Times New Roman" w:cs="Times New Roman"/>
          <w:b/>
          <w:sz w:val="20"/>
          <w:szCs w:val="20"/>
          <w:vertAlign w:val="subscript"/>
        </w:rPr>
        <w:t>’</w:t>
      </w:r>
      <w:r w:rsidR="00BA3138" w:rsidRPr="001B2E8A">
        <w:rPr>
          <w:rFonts w:ascii="Times New Roman" w:hAnsi="Times New Roman" w:cs="Times New Roman"/>
          <w:b/>
          <w:sz w:val="20"/>
          <w:szCs w:val="20"/>
        </w:rPr>
        <w:t xml:space="preserve">= </w:t>
      </w:r>
      <w:r w:rsidR="00BA3138">
        <w:rPr>
          <w:rFonts w:ascii="Times New Roman" w:hAnsi="Times New Roman" w:cs="Times New Roman"/>
          <w:b/>
          <w:sz w:val="20"/>
          <w:szCs w:val="20"/>
        </w:rPr>
        <w:t>60.0</w:t>
      </w:r>
      <w:r w:rsidR="00BA3138" w:rsidRPr="001B2E8A">
        <w:rPr>
          <w:rFonts w:ascii="Times New Roman" w:hAnsi="Times New Roman" w:cs="Times New Roman"/>
          <w:b/>
          <w:sz w:val="20"/>
          <w:szCs w:val="20"/>
        </w:rPr>
        <w:t xml:space="preserve"> MPa</w:t>
      </w:r>
      <w:r w:rsidR="00BA3138" w:rsidRPr="001B2E8A">
        <w:rPr>
          <w:rFonts w:ascii="Times New Roman" w:hAnsi="Times New Roman" w:cs="Times New Roman"/>
          <w:b/>
          <w:sz w:val="20"/>
          <w:szCs w:val="20"/>
        </w:rPr>
        <w:tab/>
      </w:r>
      <w:r w:rsidR="00BA3138" w:rsidRPr="001B2E8A">
        <w:rPr>
          <w:rFonts w:ascii="Times New Roman" w:hAnsi="Times New Roman" w:cs="Times New Roman"/>
          <w:b/>
          <w:sz w:val="20"/>
          <w:szCs w:val="20"/>
        </w:rPr>
        <w:sym w:font="Symbol" w:char="F074"/>
      </w:r>
      <w:r w:rsidR="00BA3138">
        <w:rPr>
          <w:rFonts w:ascii="Times New Roman" w:hAnsi="Times New Roman" w:cs="Times New Roman"/>
          <w:b/>
          <w:sz w:val="20"/>
          <w:szCs w:val="20"/>
          <w:vertAlign w:val="subscript"/>
        </w:rPr>
        <w:t>y</w:t>
      </w:r>
      <w:r w:rsidR="00BA3138" w:rsidRPr="001B2E8A">
        <w:rPr>
          <w:rFonts w:ascii="Times New Roman" w:hAnsi="Times New Roman" w:cs="Times New Roman"/>
          <w:b/>
          <w:sz w:val="20"/>
          <w:szCs w:val="20"/>
          <w:vertAlign w:val="subscript"/>
        </w:rPr>
        <w:t>’z’</w:t>
      </w:r>
      <w:r w:rsidR="00BA3138" w:rsidRPr="001B2E8A">
        <w:rPr>
          <w:rFonts w:ascii="Times New Roman" w:hAnsi="Times New Roman" w:cs="Times New Roman"/>
          <w:b/>
          <w:sz w:val="20"/>
          <w:szCs w:val="20"/>
        </w:rPr>
        <w:t>=</w:t>
      </w:r>
      <w:r w:rsidR="00BA3138">
        <w:rPr>
          <w:rFonts w:ascii="Times New Roman" w:hAnsi="Times New Roman" w:cs="Times New Roman"/>
          <w:b/>
          <w:sz w:val="20"/>
          <w:szCs w:val="20"/>
        </w:rPr>
        <w:t xml:space="preserve"> 15</w:t>
      </w:r>
      <w:r w:rsidR="00BA3138" w:rsidRPr="001B2E8A">
        <w:rPr>
          <w:rFonts w:ascii="Times New Roman" w:hAnsi="Times New Roman" w:cs="Times New Roman"/>
          <w:b/>
          <w:sz w:val="20"/>
          <w:szCs w:val="20"/>
        </w:rPr>
        <w:t>.0 MPa</w:t>
      </w:r>
      <w:r w:rsidR="00BA3138">
        <w:rPr>
          <w:rFonts w:ascii="Times New Roman" w:hAnsi="Times New Roman" w:cs="Times New Roman"/>
          <w:sz w:val="20"/>
          <w:szCs w:val="20"/>
        </w:rPr>
        <w:br/>
      </w:r>
      <w:r w:rsidR="00BA3138" w:rsidRPr="00BA3138">
        <w:rPr>
          <w:rFonts w:ascii="Times New Roman" w:hAnsi="Times New Roman" w:cs="Times New Roman"/>
          <w:sz w:val="20"/>
          <w:szCs w:val="20"/>
        </w:rPr>
        <w:t xml:space="preserve">   25.9800   15.0000   20.0000</w:t>
      </w:r>
      <w:r w:rsidR="00BA3138">
        <w:rPr>
          <w:rFonts w:ascii="Times New Roman" w:hAnsi="Times New Roman" w:cs="Times New Roman"/>
          <w:sz w:val="20"/>
          <w:szCs w:val="20"/>
        </w:rPr>
        <w:tab/>
      </w:r>
      <w:r w:rsidR="00BA3138">
        <w:rPr>
          <w:rFonts w:ascii="Times New Roman" w:hAnsi="Times New Roman" w:cs="Times New Roman"/>
          <w:sz w:val="20"/>
          <w:szCs w:val="20"/>
        </w:rPr>
        <w:tab/>
      </w:r>
      <w:r w:rsidR="00BA3138" w:rsidRPr="001B2E8A">
        <w:rPr>
          <w:rFonts w:ascii="Times New Roman" w:hAnsi="Times New Roman" w:cs="Times New Roman"/>
          <w:b/>
          <w:sz w:val="20"/>
          <w:szCs w:val="20"/>
        </w:rPr>
        <w:sym w:font="Symbol" w:char="F074"/>
      </w:r>
      <w:r w:rsidR="00BA3138" w:rsidRPr="001B2E8A">
        <w:rPr>
          <w:rFonts w:ascii="Times New Roman" w:hAnsi="Times New Roman" w:cs="Times New Roman"/>
          <w:b/>
          <w:sz w:val="20"/>
          <w:szCs w:val="20"/>
          <w:vertAlign w:val="subscript"/>
        </w:rPr>
        <w:t>x’z’</w:t>
      </w:r>
      <w:r w:rsidR="00BA3138" w:rsidRPr="001B2E8A">
        <w:rPr>
          <w:rFonts w:ascii="Times New Roman" w:hAnsi="Times New Roman" w:cs="Times New Roman"/>
          <w:b/>
          <w:sz w:val="20"/>
          <w:szCs w:val="20"/>
        </w:rPr>
        <w:t>=26.0 MPa</w:t>
      </w:r>
      <w:r w:rsidR="00BA3138" w:rsidRPr="001B2E8A">
        <w:rPr>
          <w:rFonts w:ascii="Times New Roman" w:hAnsi="Times New Roman" w:cs="Times New Roman"/>
          <w:b/>
          <w:sz w:val="20"/>
          <w:szCs w:val="20"/>
        </w:rPr>
        <w:tab/>
      </w:r>
      <w:r w:rsidR="00BA3138" w:rsidRPr="001B2E8A">
        <w:rPr>
          <w:rFonts w:ascii="Times New Roman" w:hAnsi="Times New Roman" w:cs="Times New Roman"/>
          <w:b/>
          <w:sz w:val="20"/>
          <w:szCs w:val="20"/>
        </w:rPr>
        <w:sym w:font="Symbol" w:char="F074"/>
      </w:r>
      <w:r w:rsidR="00BA3138">
        <w:rPr>
          <w:rFonts w:ascii="Times New Roman" w:hAnsi="Times New Roman" w:cs="Times New Roman"/>
          <w:b/>
          <w:sz w:val="20"/>
          <w:szCs w:val="20"/>
          <w:vertAlign w:val="subscript"/>
        </w:rPr>
        <w:t>y</w:t>
      </w:r>
      <w:r w:rsidR="00BA3138" w:rsidRPr="001B2E8A">
        <w:rPr>
          <w:rFonts w:ascii="Times New Roman" w:hAnsi="Times New Roman" w:cs="Times New Roman"/>
          <w:b/>
          <w:sz w:val="20"/>
          <w:szCs w:val="20"/>
          <w:vertAlign w:val="subscript"/>
        </w:rPr>
        <w:t>’z’</w:t>
      </w:r>
      <w:r w:rsidR="00BA3138" w:rsidRPr="001B2E8A">
        <w:rPr>
          <w:rFonts w:ascii="Times New Roman" w:hAnsi="Times New Roman" w:cs="Times New Roman"/>
          <w:b/>
          <w:sz w:val="20"/>
          <w:szCs w:val="20"/>
        </w:rPr>
        <w:t>=</w:t>
      </w:r>
      <w:r w:rsidR="00BA3138">
        <w:rPr>
          <w:rFonts w:ascii="Times New Roman" w:hAnsi="Times New Roman" w:cs="Times New Roman"/>
          <w:b/>
          <w:sz w:val="20"/>
          <w:szCs w:val="20"/>
        </w:rPr>
        <w:t xml:space="preserve"> 15</w:t>
      </w:r>
      <w:r w:rsidR="00BA3138" w:rsidRPr="001B2E8A">
        <w:rPr>
          <w:rFonts w:ascii="Times New Roman" w:hAnsi="Times New Roman" w:cs="Times New Roman"/>
          <w:b/>
          <w:sz w:val="20"/>
          <w:szCs w:val="20"/>
        </w:rPr>
        <w:t>.0 MPa</w:t>
      </w:r>
      <w:r w:rsidR="00BA3138" w:rsidRPr="001B2E8A">
        <w:rPr>
          <w:rFonts w:ascii="Times New Roman" w:hAnsi="Times New Roman" w:cs="Times New Roman"/>
          <w:b/>
          <w:sz w:val="20"/>
          <w:szCs w:val="20"/>
        </w:rPr>
        <w:tab/>
      </w:r>
      <w:r w:rsidR="00BA3138" w:rsidRPr="001B2E8A">
        <w:rPr>
          <w:rFonts w:ascii="Times New Roman" w:hAnsi="Times New Roman" w:cs="Times New Roman"/>
          <w:b/>
          <w:sz w:val="20"/>
          <w:szCs w:val="20"/>
        </w:rPr>
        <w:sym w:font="Symbol" w:char="F073"/>
      </w:r>
      <w:r w:rsidR="00BA3138">
        <w:rPr>
          <w:rFonts w:ascii="Times New Roman" w:hAnsi="Times New Roman" w:cs="Times New Roman"/>
          <w:b/>
          <w:sz w:val="20"/>
          <w:szCs w:val="20"/>
          <w:vertAlign w:val="subscript"/>
        </w:rPr>
        <w:t>z</w:t>
      </w:r>
      <w:r w:rsidR="00BA3138" w:rsidRPr="001B2E8A">
        <w:rPr>
          <w:rFonts w:ascii="Times New Roman" w:hAnsi="Times New Roman" w:cs="Times New Roman"/>
          <w:b/>
          <w:sz w:val="20"/>
          <w:szCs w:val="20"/>
          <w:vertAlign w:val="subscript"/>
        </w:rPr>
        <w:t>’</w:t>
      </w:r>
      <w:r w:rsidR="00BA3138" w:rsidRPr="001B2E8A">
        <w:rPr>
          <w:rFonts w:ascii="Times New Roman" w:hAnsi="Times New Roman" w:cs="Times New Roman"/>
          <w:b/>
          <w:sz w:val="20"/>
          <w:szCs w:val="20"/>
        </w:rPr>
        <w:t xml:space="preserve">= </w:t>
      </w:r>
      <w:r w:rsidR="00BA3138">
        <w:rPr>
          <w:rFonts w:ascii="Times New Roman" w:hAnsi="Times New Roman" w:cs="Times New Roman"/>
          <w:b/>
          <w:sz w:val="20"/>
          <w:szCs w:val="20"/>
        </w:rPr>
        <w:t xml:space="preserve"> 20.0</w:t>
      </w:r>
      <w:r w:rsidR="00BA3138" w:rsidRPr="001B2E8A">
        <w:rPr>
          <w:rFonts w:ascii="Times New Roman" w:hAnsi="Times New Roman" w:cs="Times New Roman"/>
          <w:b/>
          <w:sz w:val="20"/>
          <w:szCs w:val="20"/>
        </w:rPr>
        <w:t xml:space="preserve"> MPa</w:t>
      </w:r>
    </w:p>
    <w:p w:rsidR="001B2E8A" w:rsidRPr="00526C51" w:rsidRDefault="001B2E8A" w:rsidP="00526C51">
      <w:pPr>
        <w:ind w:left="720"/>
        <w:rPr>
          <w:rFonts w:ascii="Times New Roman" w:hAnsi="Times New Roman" w:cs="Times New Roman"/>
          <w:sz w:val="20"/>
          <w:szCs w:val="20"/>
        </w:rPr>
      </w:pPr>
    </w:p>
    <w:p w:rsidR="00CA2142" w:rsidRPr="001B2E8A" w:rsidRDefault="00CA2142" w:rsidP="001B2E8A">
      <w:pPr>
        <w:pStyle w:val="ListParagraph"/>
        <w:numPr>
          <w:ilvl w:val="0"/>
          <w:numId w:val="2"/>
        </w:numPr>
        <w:rPr>
          <w:rFonts w:ascii="Times New Roman" w:hAnsi="Times New Roman" w:cs="Times New Roman"/>
          <w:b/>
          <w:sz w:val="24"/>
          <w:szCs w:val="24"/>
        </w:rPr>
      </w:pPr>
      <w:r w:rsidRPr="001B2E8A">
        <w:rPr>
          <w:rFonts w:ascii="Times New Roman" w:hAnsi="Times New Roman" w:cs="Times New Roman"/>
          <w:b/>
          <w:sz w:val="24"/>
          <w:szCs w:val="24"/>
        </w:rPr>
        <w:t>Determine the maximum shear stress for this state of stress.</w:t>
      </w:r>
    </w:p>
    <w:p w:rsidR="001B2E8A" w:rsidRPr="001B2E8A" w:rsidRDefault="001B2E8A" w:rsidP="001B2E8A">
      <w:pPr>
        <w:ind w:left="720"/>
        <w:rPr>
          <w:rFonts w:ascii="Times New Roman" w:hAnsi="Times New Roman" w:cs="Times New Roman"/>
          <w:sz w:val="20"/>
          <w:szCs w:val="20"/>
        </w:rPr>
      </w:pPr>
      <w:r w:rsidRPr="001B2E8A">
        <w:rPr>
          <w:rFonts w:ascii="Times New Roman" w:hAnsi="Times New Roman" w:cs="Times New Roman"/>
          <w:sz w:val="20"/>
          <w:szCs w:val="20"/>
        </w:rPr>
        <w:t>Using MatLab</w:t>
      </w:r>
    </w:p>
    <w:p w:rsidR="001B2E8A" w:rsidRPr="001B2E8A" w:rsidRDefault="007553AF" w:rsidP="001B2E8A">
      <w:pPr>
        <w:ind w:left="720"/>
        <w:rPr>
          <w:rFonts w:ascii="Times New Roman" w:hAnsi="Times New Roman" w:cs="Times New Roman"/>
          <w:sz w:val="20"/>
          <w:szCs w:val="20"/>
        </w:rPr>
      </w:pPr>
      <w:r>
        <w:rPr>
          <w:rFonts w:ascii="Times New Roman" w:hAnsi="Times New Roman" w:cs="Times New Roman"/>
          <w:noProof/>
          <w:sz w:val="20"/>
          <w:szCs w:val="20"/>
        </w:rPr>
        <w:pict>
          <v:rect id="_x0000_s1032" style="position:absolute;left:0;text-align:left;margin-left:136.55pt;margin-top:18.85pt;width:74.25pt;height:23.6pt;z-index:251669504" filled="f" strokeweight="1pt"/>
        </w:pict>
      </w:r>
      <w:r w:rsidR="001B2E8A" w:rsidRPr="001B2E8A">
        <w:rPr>
          <w:rFonts w:ascii="Times New Roman" w:hAnsi="Times New Roman" w:cs="Times New Roman"/>
          <w:sz w:val="20"/>
          <w:szCs w:val="20"/>
        </w:rPr>
        <w:t>&gt;&gt; (P(1,1)-P(3,3))/2</w:t>
      </w:r>
    </w:p>
    <w:p w:rsidR="001B2E8A" w:rsidRPr="001B2E8A" w:rsidRDefault="001B2E8A" w:rsidP="001B2E8A">
      <w:pPr>
        <w:ind w:left="720"/>
        <w:rPr>
          <w:rFonts w:ascii="Times New Roman" w:hAnsi="Times New Roman" w:cs="Times New Roman"/>
          <w:sz w:val="20"/>
          <w:szCs w:val="20"/>
        </w:rPr>
      </w:pPr>
      <w:r w:rsidRPr="001B2E8A">
        <w:rPr>
          <w:rFonts w:ascii="Times New Roman" w:hAnsi="Times New Roman" w:cs="Times New Roman"/>
          <w:sz w:val="20"/>
          <w:szCs w:val="20"/>
        </w:rPr>
        <w:t>ans =  -50.9902</w:t>
      </w:r>
      <w:r>
        <w:rPr>
          <w:rFonts w:ascii="Times New Roman" w:hAnsi="Times New Roman" w:cs="Times New Roman"/>
          <w:sz w:val="20"/>
          <w:szCs w:val="20"/>
        </w:rPr>
        <w:t xml:space="preserve">    </w:t>
      </w:r>
      <w:r>
        <w:rPr>
          <w:rFonts w:ascii="Times New Roman" w:hAnsi="Times New Roman" w:cs="Times New Roman"/>
          <w:sz w:val="20"/>
          <w:szCs w:val="20"/>
        </w:rPr>
        <w:tab/>
      </w:r>
      <w:r w:rsidRPr="001B2E8A">
        <w:rPr>
          <w:rFonts w:ascii="Times New Roman" w:hAnsi="Times New Roman" w:cs="Times New Roman"/>
          <w:b/>
          <w:sz w:val="20"/>
          <w:szCs w:val="20"/>
        </w:rPr>
        <w:sym w:font="Symbol" w:char="F074"/>
      </w:r>
      <w:r>
        <w:rPr>
          <w:rFonts w:ascii="Times New Roman" w:hAnsi="Times New Roman" w:cs="Times New Roman"/>
          <w:b/>
          <w:sz w:val="20"/>
          <w:szCs w:val="20"/>
          <w:vertAlign w:val="subscript"/>
        </w:rPr>
        <w:t>max</w:t>
      </w:r>
      <w:r w:rsidRPr="001B2E8A">
        <w:rPr>
          <w:rFonts w:ascii="Times New Roman" w:hAnsi="Times New Roman" w:cs="Times New Roman"/>
          <w:b/>
          <w:sz w:val="20"/>
          <w:szCs w:val="20"/>
        </w:rPr>
        <w:t>=</w:t>
      </w:r>
      <w:r>
        <w:rPr>
          <w:rFonts w:ascii="Times New Roman" w:hAnsi="Times New Roman" w:cs="Times New Roman"/>
          <w:b/>
          <w:sz w:val="20"/>
          <w:szCs w:val="20"/>
        </w:rPr>
        <w:t>51</w:t>
      </w:r>
      <w:r w:rsidRPr="001B2E8A">
        <w:rPr>
          <w:rFonts w:ascii="Times New Roman" w:hAnsi="Times New Roman" w:cs="Times New Roman"/>
          <w:b/>
          <w:sz w:val="20"/>
          <w:szCs w:val="20"/>
        </w:rPr>
        <w:t xml:space="preserve"> MPa</w:t>
      </w:r>
    </w:p>
    <w:p w:rsidR="00707FE3" w:rsidRDefault="00707FE3">
      <w:pPr>
        <w:rPr>
          <w:rFonts w:ascii="Times New Roman" w:hAnsi="Times New Roman" w:cs="Times New Roman"/>
          <w:sz w:val="24"/>
          <w:szCs w:val="24"/>
        </w:rPr>
      </w:pPr>
      <w:r>
        <w:rPr>
          <w:rFonts w:ascii="Times New Roman" w:hAnsi="Times New Roman" w:cs="Times New Roman"/>
          <w:sz w:val="24"/>
          <w:szCs w:val="24"/>
        </w:rPr>
        <w:br w:type="page"/>
      </w:r>
    </w:p>
    <w:p w:rsidR="00CA2142" w:rsidRPr="003D1A52" w:rsidRDefault="00CA2142" w:rsidP="00CA2142">
      <w:pPr>
        <w:pStyle w:val="ListParagraph"/>
        <w:numPr>
          <w:ilvl w:val="0"/>
          <w:numId w:val="2"/>
        </w:numPr>
        <w:rPr>
          <w:rFonts w:ascii="Times New Roman" w:hAnsi="Times New Roman" w:cs="Times New Roman"/>
          <w:b/>
          <w:sz w:val="24"/>
          <w:szCs w:val="24"/>
        </w:rPr>
      </w:pPr>
      <w:r w:rsidRPr="003D1A52">
        <w:rPr>
          <w:rFonts w:ascii="Times New Roman" w:hAnsi="Times New Roman" w:cs="Times New Roman"/>
          <w:b/>
          <w:sz w:val="24"/>
          <w:szCs w:val="24"/>
        </w:rPr>
        <w:lastRenderedPageBreak/>
        <w:t xml:space="preserve">Determine the transformation matrix that needs to be used to transform the original state of stress to a state of </w:t>
      </w:r>
      <w:r w:rsidR="00911729" w:rsidRPr="003D1A52">
        <w:rPr>
          <w:rFonts w:ascii="Times New Roman" w:hAnsi="Times New Roman" w:cs="Times New Roman"/>
          <w:b/>
          <w:sz w:val="24"/>
          <w:szCs w:val="24"/>
        </w:rPr>
        <w:t>s</w:t>
      </w:r>
      <w:r w:rsidRPr="003D1A52">
        <w:rPr>
          <w:rFonts w:ascii="Times New Roman" w:hAnsi="Times New Roman" w:cs="Times New Roman"/>
          <w:b/>
          <w:sz w:val="24"/>
          <w:szCs w:val="24"/>
        </w:rPr>
        <w:t>tress that contains the maximum shear stress on two of the faces and a principal state of stress on the third.</w:t>
      </w:r>
    </w:p>
    <w:p w:rsidR="00911729" w:rsidRPr="00707FE3" w:rsidRDefault="003D1A52" w:rsidP="00707FE3">
      <w:pPr>
        <w:ind w:left="720"/>
        <w:rPr>
          <w:rFonts w:ascii="Times New Roman" w:hAnsi="Times New Roman" w:cs="Times New Roman"/>
          <w:sz w:val="20"/>
          <w:szCs w:val="20"/>
        </w:rPr>
      </w:pPr>
      <w:r w:rsidRPr="00707FE3">
        <w:rPr>
          <w:rFonts w:ascii="Times New Roman" w:hAnsi="Times New Roman" w:cs="Times New Roman"/>
          <w:sz w:val="20"/>
          <w:szCs w:val="20"/>
        </w:rPr>
        <w:t>To get to the maximum shear stress state, the original stress state is transformed to the principal state of stress and then the principal state of stress is rotated 45° about the 2-axis.</w:t>
      </w:r>
      <w:r w:rsidR="0046095E" w:rsidRPr="00707FE3">
        <w:rPr>
          <w:rFonts w:ascii="Times New Roman" w:hAnsi="Times New Roman" w:cs="Times New Roman"/>
          <w:sz w:val="20"/>
          <w:szCs w:val="20"/>
        </w:rPr>
        <w:t xml:space="preserve">  The transformation is [T3]</w:t>
      </w:r>
    </w:p>
    <w:p w:rsidR="0046095E"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gt;&gt; T3=[.7071 0 -.7071; 0 1 0; .7071 0 .7071]</w:t>
      </w:r>
    </w:p>
    <w:p w:rsidR="0046095E"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T3 =</w:t>
      </w:r>
      <w:r w:rsidRPr="00707FE3">
        <w:rPr>
          <w:rFonts w:ascii="Times New Roman" w:hAnsi="Times New Roman" w:cs="Times New Roman"/>
          <w:sz w:val="20"/>
          <w:szCs w:val="20"/>
        </w:rPr>
        <w:br/>
        <w:t xml:space="preserve">    0.7071         0   -0.7071</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0    1.0000         0</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0.7071         0    0.7071</w:t>
      </w:r>
    </w:p>
    <w:p w:rsidR="0046095E" w:rsidRPr="00707FE3" w:rsidRDefault="00707FE3" w:rsidP="00707FE3">
      <w:pPr>
        <w:ind w:left="720"/>
        <w:rPr>
          <w:rFonts w:ascii="Times New Roman" w:hAnsi="Times New Roman" w:cs="Times New Roman"/>
          <w:sz w:val="20"/>
          <w:szCs w:val="20"/>
        </w:rPr>
      </w:pPr>
      <w:r w:rsidRPr="00707FE3">
        <w:rPr>
          <w:rFonts w:ascii="Times New Roman" w:hAnsi="Times New Roman" w:cs="Times New Roman"/>
          <w:sz w:val="20"/>
          <w:szCs w:val="20"/>
        </w:rPr>
        <w:t>The transformation matrix from the original state of stress to the state of stress where one surface is in the principal state and on the other two surfaces the maximum shear stress exits can not be calculated.</w:t>
      </w:r>
    </w:p>
    <w:p w:rsidR="0046095E"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gt;&gt; T4=T3*T</w:t>
      </w:r>
    </w:p>
    <w:p w:rsidR="0046095E" w:rsidRPr="00707FE3" w:rsidRDefault="007553AF" w:rsidP="00707FE3">
      <w:pPr>
        <w:ind w:left="720"/>
        <w:rPr>
          <w:rFonts w:ascii="Times New Roman" w:hAnsi="Times New Roman" w:cs="Times New Roman"/>
          <w:b/>
          <w:sz w:val="20"/>
          <w:szCs w:val="20"/>
        </w:rPr>
      </w:pPr>
      <w:r>
        <w:rPr>
          <w:rFonts w:ascii="Times New Roman" w:hAnsi="Times New Roman" w:cs="Times New Roman"/>
          <w:b/>
          <w:noProof/>
          <w:sz w:val="20"/>
          <w:szCs w:val="20"/>
        </w:rPr>
        <w:pict>
          <v:rect id="_x0000_s1033" style="position:absolute;left:0;text-align:left;margin-left:32.3pt;margin-top:-.4pt;width:122.05pt;height:58.35pt;z-index:251670528" filled="f" strokeweight="1pt"/>
        </w:pict>
      </w:r>
      <w:r w:rsidR="0046095E" w:rsidRPr="00707FE3">
        <w:rPr>
          <w:rFonts w:ascii="Times New Roman" w:hAnsi="Times New Roman" w:cs="Times New Roman"/>
          <w:b/>
          <w:sz w:val="20"/>
          <w:szCs w:val="20"/>
        </w:rPr>
        <w:t>T4 =</w:t>
      </w:r>
      <w:r w:rsidR="00707FE3" w:rsidRPr="00707FE3">
        <w:rPr>
          <w:rFonts w:ascii="Times New Roman" w:hAnsi="Times New Roman" w:cs="Times New Roman"/>
          <w:b/>
          <w:sz w:val="20"/>
          <w:szCs w:val="20"/>
        </w:rPr>
        <w:br/>
      </w:r>
      <w:r w:rsidR="0046095E" w:rsidRPr="00707FE3">
        <w:rPr>
          <w:rFonts w:ascii="Times New Roman" w:hAnsi="Times New Roman" w:cs="Times New Roman"/>
          <w:b/>
          <w:sz w:val="20"/>
          <w:szCs w:val="20"/>
        </w:rPr>
        <w:t xml:space="preserve">   -0.9951    0.0788    0.0591</w:t>
      </w:r>
      <w:r w:rsidR="00707FE3" w:rsidRPr="00707FE3">
        <w:rPr>
          <w:rFonts w:ascii="Times New Roman" w:hAnsi="Times New Roman" w:cs="Times New Roman"/>
          <w:b/>
          <w:sz w:val="20"/>
          <w:szCs w:val="20"/>
        </w:rPr>
        <w:br/>
      </w:r>
      <w:r w:rsidR="0046095E" w:rsidRPr="00707FE3">
        <w:rPr>
          <w:rFonts w:ascii="Times New Roman" w:hAnsi="Times New Roman" w:cs="Times New Roman"/>
          <w:b/>
          <w:sz w:val="20"/>
          <w:szCs w:val="20"/>
        </w:rPr>
        <w:t xml:space="preserve">    0.0000   -0.6000    0.8000</w:t>
      </w:r>
      <w:r w:rsidR="00707FE3" w:rsidRPr="00707FE3">
        <w:rPr>
          <w:rFonts w:ascii="Times New Roman" w:hAnsi="Times New Roman" w:cs="Times New Roman"/>
          <w:b/>
          <w:sz w:val="20"/>
          <w:szCs w:val="20"/>
        </w:rPr>
        <w:br/>
      </w:r>
      <w:r w:rsidR="0046095E" w:rsidRPr="00707FE3">
        <w:rPr>
          <w:rFonts w:ascii="Times New Roman" w:hAnsi="Times New Roman" w:cs="Times New Roman"/>
          <w:b/>
          <w:sz w:val="20"/>
          <w:szCs w:val="20"/>
        </w:rPr>
        <w:t xml:space="preserve">    0.0985    0.7961    0.5971</w:t>
      </w:r>
    </w:p>
    <w:p w:rsidR="0046095E" w:rsidRPr="00707FE3" w:rsidRDefault="00707FE3" w:rsidP="00707FE3">
      <w:pPr>
        <w:ind w:left="720"/>
        <w:rPr>
          <w:rFonts w:ascii="Times New Roman" w:hAnsi="Times New Roman" w:cs="Times New Roman"/>
          <w:sz w:val="20"/>
          <w:szCs w:val="20"/>
        </w:rPr>
      </w:pPr>
      <w:r w:rsidRPr="00707FE3">
        <w:rPr>
          <w:rFonts w:ascii="Times New Roman" w:hAnsi="Times New Roman" w:cs="Times New Roman"/>
          <w:sz w:val="20"/>
          <w:szCs w:val="20"/>
        </w:rPr>
        <w:t>This result is proven by first calculating the desired state of stress through a transformation to the principal state of stress and then a second transformation about the 2-axis to the state of maximum shear.</w:t>
      </w:r>
    </w:p>
    <w:p w:rsidR="0046095E"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gt;&gt; T3*T*STRE*T'*T3'</w:t>
      </w:r>
    </w:p>
    <w:p w:rsidR="0046095E"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ans =</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29.9994   -0.0000  -50.9892</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0.0000   20.0000    0.0000</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50.9892    0.0000   29.9994</w:t>
      </w:r>
    </w:p>
    <w:p w:rsidR="0046095E" w:rsidRPr="00707FE3" w:rsidRDefault="00707FE3" w:rsidP="00707FE3">
      <w:pPr>
        <w:ind w:left="720"/>
        <w:rPr>
          <w:rFonts w:ascii="Times New Roman" w:hAnsi="Times New Roman" w:cs="Times New Roman"/>
          <w:sz w:val="20"/>
          <w:szCs w:val="20"/>
        </w:rPr>
      </w:pPr>
      <w:r w:rsidRPr="00707FE3">
        <w:rPr>
          <w:rFonts w:ascii="Times New Roman" w:hAnsi="Times New Roman" w:cs="Times New Roman"/>
          <w:sz w:val="20"/>
          <w:szCs w:val="20"/>
        </w:rPr>
        <w:t>This is compared to the single calculation that was calculated above.</w:t>
      </w:r>
    </w:p>
    <w:p w:rsidR="0046095E"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gt;&gt; T4*STRE*T4'</w:t>
      </w:r>
    </w:p>
    <w:p w:rsidR="003D1A52" w:rsidRPr="00707FE3" w:rsidRDefault="0046095E" w:rsidP="00707FE3">
      <w:pPr>
        <w:ind w:left="720"/>
        <w:rPr>
          <w:rFonts w:ascii="Times New Roman" w:hAnsi="Times New Roman" w:cs="Times New Roman"/>
          <w:sz w:val="20"/>
          <w:szCs w:val="20"/>
        </w:rPr>
      </w:pPr>
      <w:r w:rsidRPr="00707FE3">
        <w:rPr>
          <w:rFonts w:ascii="Times New Roman" w:hAnsi="Times New Roman" w:cs="Times New Roman"/>
          <w:sz w:val="20"/>
          <w:szCs w:val="20"/>
        </w:rPr>
        <w:t>ans =</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29.9994   -0.0000  -50.9892</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0.0000   20.0000    0.0000</w:t>
      </w:r>
      <w:r w:rsidR="00707FE3" w:rsidRPr="00707FE3">
        <w:rPr>
          <w:rFonts w:ascii="Times New Roman" w:hAnsi="Times New Roman" w:cs="Times New Roman"/>
          <w:sz w:val="20"/>
          <w:szCs w:val="20"/>
        </w:rPr>
        <w:br/>
      </w:r>
      <w:r w:rsidRPr="00707FE3">
        <w:rPr>
          <w:rFonts w:ascii="Times New Roman" w:hAnsi="Times New Roman" w:cs="Times New Roman"/>
          <w:sz w:val="20"/>
          <w:szCs w:val="20"/>
        </w:rPr>
        <w:t xml:space="preserve">  -50.9892    0.0000   29.9994</w:t>
      </w:r>
    </w:p>
    <w:p w:rsidR="003D1A52" w:rsidRPr="00707FE3" w:rsidRDefault="00707FE3" w:rsidP="00707FE3">
      <w:pPr>
        <w:ind w:left="720"/>
        <w:rPr>
          <w:rFonts w:ascii="Times New Roman" w:hAnsi="Times New Roman" w:cs="Times New Roman"/>
          <w:sz w:val="20"/>
          <w:szCs w:val="20"/>
        </w:rPr>
      </w:pPr>
      <w:r w:rsidRPr="00707FE3">
        <w:rPr>
          <w:rFonts w:ascii="Times New Roman" w:hAnsi="Times New Roman" w:cs="Times New Roman"/>
          <w:sz w:val="20"/>
          <w:szCs w:val="20"/>
        </w:rPr>
        <w:t>The two solutions match; therefore, [T4] is the desired transformation matrix</w:t>
      </w:r>
    </w:p>
    <w:p w:rsidR="003D1A52" w:rsidRPr="00911729" w:rsidRDefault="003D1A52" w:rsidP="00911729">
      <w:pPr>
        <w:rPr>
          <w:rFonts w:ascii="Times New Roman" w:hAnsi="Times New Roman" w:cs="Times New Roman"/>
          <w:sz w:val="24"/>
          <w:szCs w:val="24"/>
        </w:rPr>
      </w:pPr>
    </w:p>
    <w:p w:rsidR="00C21D94" w:rsidRPr="00E3312D" w:rsidRDefault="00C21D94" w:rsidP="00CA2142">
      <w:pPr>
        <w:pStyle w:val="ListParagraph"/>
        <w:numPr>
          <w:ilvl w:val="0"/>
          <w:numId w:val="2"/>
        </w:numPr>
        <w:rPr>
          <w:rFonts w:ascii="Times New Roman" w:hAnsi="Times New Roman" w:cs="Times New Roman"/>
          <w:b/>
          <w:sz w:val="24"/>
          <w:szCs w:val="24"/>
        </w:rPr>
      </w:pPr>
      <w:r w:rsidRPr="00E3312D">
        <w:rPr>
          <w:rFonts w:ascii="Times New Roman" w:hAnsi="Times New Roman" w:cs="Times New Roman"/>
          <w:b/>
          <w:sz w:val="24"/>
          <w:szCs w:val="24"/>
        </w:rPr>
        <w:t>Draw the Mohr’s circle that defines the bounds for this state of stress.</w:t>
      </w:r>
    </w:p>
    <w:p w:rsidR="00B0477E" w:rsidRDefault="00B0477E" w:rsidP="00B0477E">
      <w:pPr>
        <w:rPr>
          <w:rFonts w:ascii="Times New Roman" w:hAnsi="Times New Roman" w:cs="Times New Roman"/>
          <w:sz w:val="24"/>
          <w:szCs w:val="24"/>
        </w:rPr>
      </w:pPr>
    </w:p>
    <w:p w:rsidR="00B0477E" w:rsidRDefault="00B0477E">
      <w:pPr>
        <w:rPr>
          <w:rFonts w:ascii="Times New Roman" w:hAnsi="Times New Roman" w:cs="Times New Roman"/>
          <w:sz w:val="24"/>
          <w:szCs w:val="24"/>
        </w:rPr>
      </w:pPr>
    </w:p>
    <w:p w:rsidR="00B0477E" w:rsidRDefault="00203717" w:rsidP="00B0477E">
      <w:pPr>
        <w:rPr>
          <w:rFonts w:ascii="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658240" behindDoc="1" locked="0" layoutInCell="1" allowOverlap="1">
            <wp:simplePos x="0" y="0"/>
            <wp:positionH relativeFrom="column">
              <wp:posOffset>2647950</wp:posOffset>
            </wp:positionH>
            <wp:positionV relativeFrom="paragraph">
              <wp:posOffset>0</wp:posOffset>
            </wp:positionV>
            <wp:extent cx="3430270" cy="2633345"/>
            <wp:effectExtent l="0" t="0" r="0" b="0"/>
            <wp:wrapSquare wrapText="bothSides"/>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r w:rsidR="00B0477E">
        <w:rPr>
          <w:rFonts w:ascii="Times New Roman" w:hAnsi="Times New Roman" w:cs="Times New Roman"/>
          <w:b/>
          <w:sz w:val="24"/>
          <w:szCs w:val="24"/>
        </w:rPr>
        <w:t xml:space="preserve">PROBLEM 3:  </w:t>
      </w:r>
      <w:r>
        <w:rPr>
          <w:rFonts w:ascii="Times New Roman" w:hAnsi="Times New Roman" w:cs="Times New Roman"/>
          <w:sz w:val="24"/>
          <w:szCs w:val="24"/>
        </w:rPr>
        <w:t>Determine the transformation matrix for rotating a state of stress on the cube shown to the surface parallel to the following surfaces:</w:t>
      </w:r>
    </w:p>
    <w:p w:rsidR="00203717" w:rsidRDefault="00203717" w:rsidP="00203717">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EBG</w:t>
      </w:r>
    </w:p>
    <w:p w:rsidR="00203717" w:rsidRDefault="00203717" w:rsidP="00203717">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BEF</w:t>
      </w:r>
    </w:p>
    <w:p w:rsidR="00203717" w:rsidRDefault="00203717" w:rsidP="00203717">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EG</w:t>
      </w:r>
    </w:p>
    <w:p w:rsidR="00203717" w:rsidRDefault="00203717" w:rsidP="00203717">
      <w:pPr>
        <w:rPr>
          <w:rFonts w:ascii="Times New Roman" w:hAnsi="Times New Roman" w:cs="Times New Roman"/>
          <w:sz w:val="24"/>
          <w:szCs w:val="24"/>
        </w:rPr>
      </w:pPr>
      <w:r>
        <w:rPr>
          <w:rFonts w:ascii="Times New Roman" w:hAnsi="Times New Roman" w:cs="Times New Roman"/>
          <w:sz w:val="24"/>
          <w:szCs w:val="24"/>
        </w:rPr>
        <w:t>Be sure to describe your justification for each of the coordinates used.  Draw the transformed coordinate system with respect to the cube.</w:t>
      </w:r>
    </w:p>
    <w:p w:rsidR="00203717" w:rsidRDefault="00203717" w:rsidP="002037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3123565</wp:posOffset>
            </wp:positionH>
            <wp:positionV relativeFrom="paragraph">
              <wp:posOffset>283845</wp:posOffset>
            </wp:positionV>
            <wp:extent cx="2860040" cy="2186940"/>
            <wp:effectExtent l="0" t="0" r="0" b="0"/>
            <wp:wrapSquare wrapText="bothSides"/>
            <wp:docPr id="2"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p>
    <w:p w:rsidR="00203717" w:rsidRDefault="00203717" w:rsidP="002037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51435</wp:posOffset>
            </wp:positionH>
            <wp:positionV relativeFrom="paragraph">
              <wp:posOffset>109220</wp:posOffset>
            </wp:positionV>
            <wp:extent cx="2860040" cy="2186940"/>
            <wp:effectExtent l="0" t="0" r="0" b="0"/>
            <wp:wrapSquare wrapText="bothSides"/>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p>
    <w:p w:rsidR="00203717" w:rsidRDefault="002037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43815</wp:posOffset>
            </wp:positionH>
            <wp:positionV relativeFrom="paragraph">
              <wp:posOffset>184150</wp:posOffset>
            </wp:positionV>
            <wp:extent cx="2860040" cy="2186940"/>
            <wp:effectExtent l="0" t="0" r="0" b="0"/>
            <wp:wrapSquare wrapText="bothSides"/>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r>
        <w:rPr>
          <w:rFonts w:ascii="Times New Roman" w:hAnsi="Times New Roman" w:cs="Times New Roman"/>
          <w:sz w:val="24"/>
          <w:szCs w:val="24"/>
        </w:rPr>
        <w:br w:type="page"/>
      </w:r>
    </w:p>
    <w:p w:rsidR="00203717" w:rsidRDefault="009317DB" w:rsidP="009317DB">
      <w:pPr>
        <w:rPr>
          <w:rFonts w:ascii="Times New Roman" w:hAnsi="Times New Roman" w:cs="Times New Roman"/>
          <w:b/>
          <w:sz w:val="24"/>
          <w:szCs w:val="24"/>
        </w:rPr>
      </w:pPr>
      <w:r w:rsidRPr="009317DB">
        <w:rPr>
          <w:rFonts w:ascii="Times New Roman" w:hAnsi="Times New Roman" w:cs="Times New Roman"/>
          <w:b/>
          <w:sz w:val="24"/>
          <w:szCs w:val="24"/>
        </w:rPr>
        <w:lastRenderedPageBreak/>
        <w:t>The transformation matrix for CEBG</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RAbg=[0 0 -2]</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RAbg =</w:t>
      </w:r>
      <w:r>
        <w:rPr>
          <w:rFonts w:ascii="Times New Roman" w:hAnsi="Times New Roman" w:cs="Times New Roman"/>
          <w:sz w:val="20"/>
          <w:szCs w:val="20"/>
        </w:rPr>
        <w:br/>
      </w:r>
      <w:r w:rsidRPr="009317DB">
        <w:rPr>
          <w:rFonts w:ascii="Times New Roman" w:hAnsi="Times New Roman" w:cs="Times New Roman"/>
          <w:sz w:val="20"/>
          <w:szCs w:val="20"/>
        </w:rPr>
        <w:t xml:space="preserve">     0     0    -2</w:t>
      </w:r>
      <w:r>
        <w:rPr>
          <w:rFonts w:ascii="Times New Roman" w:hAnsi="Times New Roman" w:cs="Times New Roman"/>
          <w:sz w:val="20"/>
          <w:szCs w:val="20"/>
        </w:rPr>
        <w:br/>
      </w:r>
      <w:r w:rsidRPr="009317DB">
        <w:rPr>
          <w:rFonts w:ascii="Times New Roman" w:hAnsi="Times New Roman" w:cs="Times New Roman"/>
          <w:sz w:val="20"/>
          <w:szCs w:val="20"/>
        </w:rPr>
        <w:t>&gt;&gt; RAbc=[-3 1 0]</w:t>
      </w:r>
      <w:r>
        <w:rPr>
          <w:rFonts w:ascii="Times New Roman" w:hAnsi="Times New Roman" w:cs="Times New Roman"/>
          <w:sz w:val="20"/>
          <w:szCs w:val="20"/>
        </w:rPr>
        <w:br/>
      </w:r>
      <w:r w:rsidRPr="009317DB">
        <w:rPr>
          <w:rFonts w:ascii="Times New Roman" w:hAnsi="Times New Roman" w:cs="Times New Roman"/>
          <w:sz w:val="20"/>
          <w:szCs w:val="20"/>
        </w:rPr>
        <w:t>RAbc =</w:t>
      </w:r>
      <w:r>
        <w:rPr>
          <w:rFonts w:ascii="Times New Roman" w:hAnsi="Times New Roman" w:cs="Times New Roman"/>
          <w:sz w:val="20"/>
          <w:szCs w:val="20"/>
        </w:rPr>
        <w:br/>
      </w:r>
      <w:r w:rsidRPr="009317DB">
        <w:rPr>
          <w:rFonts w:ascii="Times New Roman" w:hAnsi="Times New Roman" w:cs="Times New Roman"/>
          <w:sz w:val="20"/>
          <w:szCs w:val="20"/>
        </w:rPr>
        <w:t xml:space="preserve">    -3     1     0</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N=cross(RAbg,RAbc)</w:t>
      </w:r>
      <w:r>
        <w:rPr>
          <w:rFonts w:ascii="Times New Roman" w:hAnsi="Times New Roman" w:cs="Times New Roman"/>
          <w:sz w:val="20"/>
          <w:szCs w:val="20"/>
        </w:rPr>
        <w:br/>
      </w:r>
      <w:r w:rsidRPr="009317DB">
        <w:rPr>
          <w:rFonts w:ascii="Times New Roman" w:hAnsi="Times New Roman" w:cs="Times New Roman"/>
          <w:sz w:val="20"/>
          <w:szCs w:val="20"/>
        </w:rPr>
        <w:t>N =</w:t>
      </w:r>
      <w:r>
        <w:rPr>
          <w:rFonts w:ascii="Times New Roman" w:hAnsi="Times New Roman" w:cs="Times New Roman"/>
          <w:sz w:val="20"/>
          <w:szCs w:val="20"/>
        </w:rPr>
        <w:br/>
      </w:r>
      <w:r w:rsidRPr="009317DB">
        <w:rPr>
          <w:rFonts w:ascii="Times New Roman" w:hAnsi="Times New Roman" w:cs="Times New Roman"/>
          <w:sz w:val="20"/>
          <w:szCs w:val="20"/>
        </w:rPr>
        <w:t xml:space="preserve">     2     6     0</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Uxp=N/norm(N)</w:t>
      </w:r>
      <w:r>
        <w:rPr>
          <w:rFonts w:ascii="Times New Roman" w:hAnsi="Times New Roman" w:cs="Times New Roman"/>
          <w:sz w:val="20"/>
          <w:szCs w:val="20"/>
        </w:rPr>
        <w:br/>
      </w:r>
      <w:r w:rsidRPr="009317DB">
        <w:rPr>
          <w:rFonts w:ascii="Times New Roman" w:hAnsi="Times New Roman" w:cs="Times New Roman"/>
          <w:sz w:val="20"/>
          <w:szCs w:val="20"/>
        </w:rPr>
        <w:t>Uxp =</w:t>
      </w:r>
      <w:r>
        <w:rPr>
          <w:rFonts w:ascii="Times New Roman" w:hAnsi="Times New Roman" w:cs="Times New Roman"/>
          <w:sz w:val="20"/>
          <w:szCs w:val="20"/>
        </w:rPr>
        <w:br/>
      </w:r>
      <w:r w:rsidRPr="009317DB">
        <w:rPr>
          <w:rFonts w:ascii="Times New Roman" w:hAnsi="Times New Roman" w:cs="Times New Roman"/>
          <w:sz w:val="20"/>
          <w:szCs w:val="20"/>
        </w:rPr>
        <w:t xml:space="preserve">    0.3162    0.9487         0</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Uzp=RAbc/norm(RAbc)</w:t>
      </w:r>
      <w:r>
        <w:rPr>
          <w:rFonts w:ascii="Times New Roman" w:hAnsi="Times New Roman" w:cs="Times New Roman"/>
          <w:sz w:val="20"/>
          <w:szCs w:val="20"/>
        </w:rPr>
        <w:br/>
      </w:r>
      <w:r w:rsidRPr="009317DB">
        <w:rPr>
          <w:rFonts w:ascii="Times New Roman" w:hAnsi="Times New Roman" w:cs="Times New Roman"/>
          <w:sz w:val="20"/>
          <w:szCs w:val="20"/>
        </w:rPr>
        <w:t>Uzp =</w:t>
      </w:r>
      <w:r>
        <w:rPr>
          <w:rFonts w:ascii="Times New Roman" w:hAnsi="Times New Roman" w:cs="Times New Roman"/>
          <w:sz w:val="20"/>
          <w:szCs w:val="20"/>
        </w:rPr>
        <w:br/>
      </w:r>
      <w:r w:rsidRPr="009317DB">
        <w:rPr>
          <w:rFonts w:ascii="Times New Roman" w:hAnsi="Times New Roman" w:cs="Times New Roman"/>
          <w:sz w:val="20"/>
          <w:szCs w:val="20"/>
        </w:rPr>
        <w:t xml:space="preserve">   -0.9487    0.3162         0</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Uyp=cross(Uzp,Uxp)</w:t>
      </w:r>
      <w:r>
        <w:rPr>
          <w:rFonts w:ascii="Times New Roman" w:hAnsi="Times New Roman" w:cs="Times New Roman"/>
          <w:sz w:val="20"/>
          <w:szCs w:val="20"/>
        </w:rPr>
        <w:br/>
      </w:r>
      <w:r w:rsidRPr="009317DB">
        <w:rPr>
          <w:rFonts w:ascii="Times New Roman" w:hAnsi="Times New Roman" w:cs="Times New Roman"/>
          <w:sz w:val="20"/>
          <w:szCs w:val="20"/>
        </w:rPr>
        <w:t>Uyp =</w:t>
      </w:r>
      <w:r>
        <w:rPr>
          <w:rFonts w:ascii="Times New Roman" w:hAnsi="Times New Roman" w:cs="Times New Roman"/>
          <w:sz w:val="20"/>
          <w:szCs w:val="20"/>
        </w:rPr>
        <w:br/>
      </w:r>
      <w:r w:rsidRPr="009317DB">
        <w:rPr>
          <w:rFonts w:ascii="Times New Roman" w:hAnsi="Times New Roman" w:cs="Times New Roman"/>
          <w:sz w:val="20"/>
          <w:szCs w:val="20"/>
        </w:rPr>
        <w:t xml:space="preserve">         0         0   -1.0000</w:t>
      </w:r>
    </w:p>
    <w:p w:rsidR="009317DB" w:rsidRPr="009317DB" w:rsidRDefault="007553AF" w:rsidP="009317DB">
      <w:pPr>
        <w:ind w:left="720"/>
        <w:rPr>
          <w:rFonts w:ascii="Times New Roman" w:hAnsi="Times New Roman" w:cs="Times New Roman"/>
          <w:b/>
          <w:sz w:val="20"/>
          <w:szCs w:val="20"/>
        </w:rPr>
      </w:pPr>
      <w:r w:rsidRPr="007553AF">
        <w:rPr>
          <w:rFonts w:ascii="Times New Roman" w:hAnsi="Times New Roman" w:cs="Times New Roman"/>
          <w:noProof/>
          <w:sz w:val="20"/>
          <w:szCs w:val="20"/>
        </w:rPr>
        <w:pict>
          <v:rect id="_x0000_s1034" style="position:absolute;left:0;text-align:left;margin-left:32.8pt;margin-top:10.75pt;width:122.05pt;height:58.35pt;z-index:251671552" filled="f" strokeweight="1pt"/>
        </w:pict>
      </w:r>
      <w:r w:rsidR="009317DB" w:rsidRPr="009317DB">
        <w:rPr>
          <w:rFonts w:ascii="Times New Roman" w:hAnsi="Times New Roman" w:cs="Times New Roman"/>
          <w:sz w:val="20"/>
          <w:szCs w:val="20"/>
        </w:rPr>
        <w:t>&gt;&gt; Tp=[Uxp; Uyp; Uzp]</w:t>
      </w:r>
      <w:r w:rsidR="009317DB">
        <w:rPr>
          <w:rFonts w:ascii="Times New Roman" w:hAnsi="Times New Roman" w:cs="Times New Roman"/>
          <w:sz w:val="20"/>
          <w:szCs w:val="20"/>
        </w:rPr>
        <w:br/>
      </w:r>
      <w:r w:rsidR="009317DB" w:rsidRPr="009317DB">
        <w:rPr>
          <w:rFonts w:ascii="Times New Roman" w:hAnsi="Times New Roman" w:cs="Times New Roman"/>
          <w:b/>
          <w:sz w:val="20"/>
          <w:szCs w:val="20"/>
        </w:rPr>
        <w:t>Tp =</w:t>
      </w:r>
      <w:r w:rsidR="009317DB" w:rsidRPr="009317DB">
        <w:rPr>
          <w:rFonts w:ascii="Times New Roman" w:hAnsi="Times New Roman" w:cs="Times New Roman"/>
          <w:b/>
          <w:sz w:val="20"/>
          <w:szCs w:val="20"/>
        </w:rPr>
        <w:br/>
      </w:r>
      <w:r w:rsidR="009317DB" w:rsidRPr="009317DB">
        <w:rPr>
          <w:rFonts w:ascii="Times New Roman" w:hAnsi="Times New Roman" w:cs="Times New Roman"/>
          <w:sz w:val="20"/>
          <w:szCs w:val="20"/>
        </w:rPr>
        <w:t xml:space="preserve">    </w:t>
      </w:r>
      <w:r w:rsidR="009317DB" w:rsidRPr="009317DB">
        <w:rPr>
          <w:rFonts w:ascii="Times New Roman" w:hAnsi="Times New Roman" w:cs="Times New Roman"/>
          <w:b/>
          <w:sz w:val="20"/>
          <w:szCs w:val="20"/>
        </w:rPr>
        <w:t>0.3162    0.9487         0</w:t>
      </w:r>
      <w:r w:rsidR="009317DB" w:rsidRPr="009317DB">
        <w:rPr>
          <w:rFonts w:ascii="Times New Roman" w:hAnsi="Times New Roman" w:cs="Times New Roman"/>
          <w:b/>
          <w:sz w:val="20"/>
          <w:szCs w:val="20"/>
        </w:rPr>
        <w:br/>
        <w:t xml:space="preserve">         0         0           -1.0000</w:t>
      </w:r>
      <w:r w:rsidR="009317DB" w:rsidRPr="009317DB">
        <w:rPr>
          <w:rFonts w:ascii="Times New Roman" w:hAnsi="Times New Roman" w:cs="Times New Roman"/>
          <w:b/>
          <w:sz w:val="20"/>
          <w:szCs w:val="20"/>
        </w:rPr>
        <w:br/>
        <w:t xml:space="preserve">   -0.9487    0.3162         0</w:t>
      </w:r>
    </w:p>
    <w:p w:rsidR="009317DB" w:rsidRDefault="009317DB" w:rsidP="009317DB">
      <w:pPr>
        <w:rPr>
          <w:rFonts w:ascii="Times New Roman" w:hAnsi="Times New Roman" w:cs="Times New Roman"/>
          <w:b/>
          <w:sz w:val="24"/>
          <w:szCs w:val="24"/>
        </w:rPr>
      </w:pPr>
    </w:p>
    <w:p w:rsidR="009317DB" w:rsidRDefault="009317DB">
      <w:pPr>
        <w:rPr>
          <w:rFonts w:ascii="Times New Roman" w:hAnsi="Times New Roman" w:cs="Times New Roman"/>
          <w:b/>
          <w:sz w:val="24"/>
          <w:szCs w:val="24"/>
        </w:rPr>
      </w:pPr>
      <w:r>
        <w:rPr>
          <w:rFonts w:ascii="Times New Roman" w:hAnsi="Times New Roman" w:cs="Times New Roman"/>
          <w:b/>
          <w:sz w:val="24"/>
          <w:szCs w:val="24"/>
        </w:rPr>
        <w:br w:type="page"/>
      </w:r>
    </w:p>
    <w:p w:rsidR="009317DB" w:rsidRDefault="009317DB" w:rsidP="009317DB">
      <w:pPr>
        <w:rPr>
          <w:rFonts w:ascii="Times New Roman" w:hAnsi="Times New Roman" w:cs="Times New Roman"/>
          <w:b/>
          <w:sz w:val="24"/>
          <w:szCs w:val="24"/>
        </w:rPr>
      </w:pPr>
      <w:r w:rsidRPr="009317DB">
        <w:rPr>
          <w:rFonts w:ascii="Times New Roman" w:hAnsi="Times New Roman" w:cs="Times New Roman"/>
          <w:b/>
          <w:sz w:val="24"/>
          <w:szCs w:val="24"/>
        </w:rPr>
        <w:lastRenderedPageBreak/>
        <w:t xml:space="preserve">The transformation matrix for </w:t>
      </w:r>
      <w:r>
        <w:rPr>
          <w:rFonts w:ascii="Times New Roman" w:hAnsi="Times New Roman" w:cs="Times New Roman"/>
          <w:b/>
          <w:sz w:val="24"/>
          <w:szCs w:val="24"/>
        </w:rPr>
        <w:t>ABEF</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RBbf=[0 1 -2]</w:t>
      </w:r>
      <w:r>
        <w:rPr>
          <w:rFonts w:ascii="Times New Roman" w:hAnsi="Times New Roman" w:cs="Times New Roman"/>
          <w:sz w:val="20"/>
          <w:szCs w:val="20"/>
        </w:rPr>
        <w:br/>
      </w:r>
      <w:r w:rsidRPr="009317DB">
        <w:rPr>
          <w:rFonts w:ascii="Times New Roman" w:hAnsi="Times New Roman" w:cs="Times New Roman"/>
          <w:sz w:val="20"/>
          <w:szCs w:val="20"/>
        </w:rPr>
        <w:t>RBbf =</w:t>
      </w:r>
      <w:r>
        <w:rPr>
          <w:rFonts w:ascii="Times New Roman" w:hAnsi="Times New Roman" w:cs="Times New Roman"/>
          <w:sz w:val="20"/>
          <w:szCs w:val="20"/>
        </w:rPr>
        <w:br/>
      </w:r>
      <w:r w:rsidRPr="009317DB">
        <w:rPr>
          <w:rFonts w:ascii="Times New Roman" w:hAnsi="Times New Roman" w:cs="Times New Roman"/>
          <w:sz w:val="20"/>
          <w:szCs w:val="20"/>
        </w:rPr>
        <w:t xml:space="preserve">     0     1    -2</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RBba=[-3 0 0]</w:t>
      </w:r>
      <w:r w:rsidR="00A452BB">
        <w:rPr>
          <w:rFonts w:ascii="Times New Roman" w:hAnsi="Times New Roman" w:cs="Times New Roman"/>
          <w:sz w:val="20"/>
          <w:szCs w:val="20"/>
        </w:rPr>
        <w:br/>
      </w:r>
      <w:r w:rsidRPr="009317DB">
        <w:rPr>
          <w:rFonts w:ascii="Times New Roman" w:hAnsi="Times New Roman" w:cs="Times New Roman"/>
          <w:sz w:val="20"/>
          <w:szCs w:val="20"/>
        </w:rPr>
        <w:t>RBba =</w:t>
      </w:r>
      <w:r w:rsidR="00A452BB">
        <w:rPr>
          <w:rFonts w:ascii="Times New Roman" w:hAnsi="Times New Roman" w:cs="Times New Roman"/>
          <w:sz w:val="20"/>
          <w:szCs w:val="20"/>
        </w:rPr>
        <w:br/>
      </w:r>
      <w:r w:rsidRPr="009317DB">
        <w:rPr>
          <w:rFonts w:ascii="Times New Roman" w:hAnsi="Times New Roman" w:cs="Times New Roman"/>
          <w:sz w:val="20"/>
          <w:szCs w:val="20"/>
        </w:rPr>
        <w:t xml:space="preserve">    -3     0     0</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Npp=cross(RBbf,RBba)</w:t>
      </w:r>
      <w:r w:rsidR="00A452BB">
        <w:rPr>
          <w:rFonts w:ascii="Times New Roman" w:hAnsi="Times New Roman" w:cs="Times New Roman"/>
          <w:sz w:val="20"/>
          <w:szCs w:val="20"/>
        </w:rPr>
        <w:br/>
      </w:r>
      <w:r w:rsidRPr="009317DB">
        <w:rPr>
          <w:rFonts w:ascii="Times New Roman" w:hAnsi="Times New Roman" w:cs="Times New Roman"/>
          <w:sz w:val="20"/>
          <w:szCs w:val="20"/>
        </w:rPr>
        <w:t>Npp =</w:t>
      </w:r>
      <w:r w:rsidR="00A452BB">
        <w:rPr>
          <w:rFonts w:ascii="Times New Roman" w:hAnsi="Times New Roman" w:cs="Times New Roman"/>
          <w:sz w:val="20"/>
          <w:szCs w:val="20"/>
        </w:rPr>
        <w:br/>
      </w:r>
      <w:r w:rsidRPr="009317DB">
        <w:rPr>
          <w:rFonts w:ascii="Times New Roman" w:hAnsi="Times New Roman" w:cs="Times New Roman"/>
          <w:sz w:val="20"/>
          <w:szCs w:val="20"/>
        </w:rPr>
        <w:t xml:space="preserve">     0     6     3</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Uxpp=Npp/norm(Npp)</w:t>
      </w:r>
      <w:r w:rsidR="00A452BB">
        <w:rPr>
          <w:rFonts w:ascii="Times New Roman" w:hAnsi="Times New Roman" w:cs="Times New Roman"/>
          <w:sz w:val="20"/>
          <w:szCs w:val="20"/>
        </w:rPr>
        <w:br/>
      </w:r>
      <w:r w:rsidRPr="009317DB">
        <w:rPr>
          <w:rFonts w:ascii="Times New Roman" w:hAnsi="Times New Roman" w:cs="Times New Roman"/>
          <w:sz w:val="20"/>
          <w:szCs w:val="20"/>
        </w:rPr>
        <w:t>Uxpp =</w:t>
      </w:r>
      <w:r w:rsidR="00A452BB">
        <w:rPr>
          <w:rFonts w:ascii="Times New Roman" w:hAnsi="Times New Roman" w:cs="Times New Roman"/>
          <w:sz w:val="20"/>
          <w:szCs w:val="20"/>
        </w:rPr>
        <w:br/>
      </w:r>
      <w:r w:rsidRPr="009317DB">
        <w:rPr>
          <w:rFonts w:ascii="Times New Roman" w:hAnsi="Times New Roman" w:cs="Times New Roman"/>
          <w:sz w:val="20"/>
          <w:szCs w:val="20"/>
        </w:rPr>
        <w:t xml:space="preserve">         0    0.8944    0.4472</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Uypp=RBbf/norm(RBbf)</w:t>
      </w:r>
      <w:r w:rsidR="00A452BB">
        <w:rPr>
          <w:rFonts w:ascii="Times New Roman" w:hAnsi="Times New Roman" w:cs="Times New Roman"/>
          <w:sz w:val="20"/>
          <w:szCs w:val="20"/>
        </w:rPr>
        <w:br/>
      </w:r>
      <w:r w:rsidRPr="009317DB">
        <w:rPr>
          <w:rFonts w:ascii="Times New Roman" w:hAnsi="Times New Roman" w:cs="Times New Roman"/>
          <w:sz w:val="20"/>
          <w:szCs w:val="20"/>
        </w:rPr>
        <w:t>Uypp =</w:t>
      </w:r>
      <w:r w:rsidR="00A452BB">
        <w:rPr>
          <w:rFonts w:ascii="Times New Roman" w:hAnsi="Times New Roman" w:cs="Times New Roman"/>
          <w:sz w:val="20"/>
          <w:szCs w:val="20"/>
        </w:rPr>
        <w:br/>
      </w:r>
      <w:r w:rsidRPr="009317DB">
        <w:rPr>
          <w:rFonts w:ascii="Times New Roman" w:hAnsi="Times New Roman" w:cs="Times New Roman"/>
          <w:sz w:val="20"/>
          <w:szCs w:val="20"/>
        </w:rPr>
        <w:t xml:space="preserve">         0    0.4472   -0.8944</w:t>
      </w:r>
    </w:p>
    <w:p w:rsidR="009317DB" w:rsidRPr="009317DB" w:rsidRDefault="009317DB" w:rsidP="009317DB">
      <w:pPr>
        <w:ind w:left="720"/>
        <w:rPr>
          <w:rFonts w:ascii="Times New Roman" w:hAnsi="Times New Roman" w:cs="Times New Roman"/>
          <w:sz w:val="20"/>
          <w:szCs w:val="20"/>
        </w:rPr>
      </w:pPr>
      <w:r w:rsidRPr="009317DB">
        <w:rPr>
          <w:rFonts w:ascii="Times New Roman" w:hAnsi="Times New Roman" w:cs="Times New Roman"/>
          <w:sz w:val="20"/>
          <w:szCs w:val="20"/>
        </w:rPr>
        <w:t>&gt;&gt; Uzpp=RBba/norm(RBba)</w:t>
      </w:r>
      <w:r w:rsidR="00A452BB">
        <w:rPr>
          <w:rFonts w:ascii="Times New Roman" w:hAnsi="Times New Roman" w:cs="Times New Roman"/>
          <w:sz w:val="20"/>
          <w:szCs w:val="20"/>
        </w:rPr>
        <w:br/>
      </w:r>
      <w:r w:rsidRPr="009317DB">
        <w:rPr>
          <w:rFonts w:ascii="Times New Roman" w:hAnsi="Times New Roman" w:cs="Times New Roman"/>
          <w:sz w:val="20"/>
          <w:szCs w:val="20"/>
        </w:rPr>
        <w:t>Uzpp =</w:t>
      </w:r>
      <w:r w:rsidR="00A452BB">
        <w:rPr>
          <w:rFonts w:ascii="Times New Roman" w:hAnsi="Times New Roman" w:cs="Times New Roman"/>
          <w:sz w:val="20"/>
          <w:szCs w:val="20"/>
        </w:rPr>
        <w:br/>
      </w:r>
      <w:r w:rsidRPr="009317DB">
        <w:rPr>
          <w:rFonts w:ascii="Times New Roman" w:hAnsi="Times New Roman" w:cs="Times New Roman"/>
          <w:sz w:val="20"/>
          <w:szCs w:val="20"/>
        </w:rPr>
        <w:t xml:space="preserve">    -1     0     0</w:t>
      </w:r>
    </w:p>
    <w:p w:rsidR="009317DB" w:rsidRDefault="007553AF" w:rsidP="009317DB">
      <w:pPr>
        <w:ind w:left="720"/>
        <w:rPr>
          <w:rFonts w:ascii="Times New Roman" w:hAnsi="Times New Roman" w:cs="Times New Roman"/>
          <w:b/>
          <w:sz w:val="24"/>
          <w:szCs w:val="24"/>
        </w:rPr>
      </w:pPr>
      <w:r w:rsidRPr="007553AF">
        <w:rPr>
          <w:rFonts w:ascii="Times New Roman" w:hAnsi="Times New Roman" w:cs="Times New Roman"/>
          <w:noProof/>
          <w:sz w:val="20"/>
          <w:szCs w:val="20"/>
        </w:rPr>
        <w:pict>
          <v:rect id="_x0000_s1035" style="position:absolute;left:0;text-align:left;margin-left:31.55pt;margin-top:11.9pt;width:122.05pt;height:58.35pt;z-index:251672576" filled="f" strokeweight="1pt"/>
        </w:pict>
      </w:r>
      <w:r w:rsidR="009317DB" w:rsidRPr="009317DB">
        <w:rPr>
          <w:rFonts w:ascii="Times New Roman" w:hAnsi="Times New Roman" w:cs="Times New Roman"/>
          <w:sz w:val="20"/>
          <w:szCs w:val="20"/>
        </w:rPr>
        <w:t>&gt;&gt; Tpp=[Uxpp; Uypp; Uzpp]</w:t>
      </w:r>
      <w:r w:rsidR="00A452BB">
        <w:rPr>
          <w:rFonts w:ascii="Times New Roman" w:hAnsi="Times New Roman" w:cs="Times New Roman"/>
          <w:sz w:val="20"/>
          <w:szCs w:val="20"/>
        </w:rPr>
        <w:br/>
      </w:r>
      <w:r w:rsidR="009317DB" w:rsidRPr="00A452BB">
        <w:rPr>
          <w:rFonts w:ascii="Times New Roman" w:hAnsi="Times New Roman" w:cs="Times New Roman"/>
          <w:b/>
          <w:sz w:val="20"/>
          <w:szCs w:val="20"/>
        </w:rPr>
        <w:t>Tpp =</w:t>
      </w:r>
      <w:r w:rsidR="00A452BB" w:rsidRPr="00A452BB">
        <w:rPr>
          <w:rFonts w:ascii="Times New Roman" w:hAnsi="Times New Roman" w:cs="Times New Roman"/>
          <w:b/>
          <w:sz w:val="20"/>
          <w:szCs w:val="20"/>
        </w:rPr>
        <w:br/>
      </w:r>
      <w:r w:rsidR="009317DB" w:rsidRPr="00A452BB">
        <w:rPr>
          <w:rFonts w:ascii="Times New Roman" w:hAnsi="Times New Roman" w:cs="Times New Roman"/>
          <w:b/>
          <w:sz w:val="20"/>
          <w:szCs w:val="20"/>
        </w:rPr>
        <w:t xml:space="preserve">         0    0.8944    0.4472</w:t>
      </w:r>
      <w:r w:rsidR="00A452BB" w:rsidRPr="00A452BB">
        <w:rPr>
          <w:rFonts w:ascii="Times New Roman" w:hAnsi="Times New Roman" w:cs="Times New Roman"/>
          <w:b/>
          <w:sz w:val="20"/>
          <w:szCs w:val="20"/>
        </w:rPr>
        <w:br/>
      </w:r>
      <w:r w:rsidR="009317DB" w:rsidRPr="00A452BB">
        <w:rPr>
          <w:rFonts w:ascii="Times New Roman" w:hAnsi="Times New Roman" w:cs="Times New Roman"/>
          <w:b/>
          <w:sz w:val="20"/>
          <w:szCs w:val="20"/>
        </w:rPr>
        <w:t xml:space="preserve">         0    0.4472   -0.8944</w:t>
      </w:r>
      <w:r w:rsidR="00A452BB" w:rsidRPr="00A452BB">
        <w:rPr>
          <w:rFonts w:ascii="Times New Roman" w:hAnsi="Times New Roman" w:cs="Times New Roman"/>
          <w:b/>
          <w:sz w:val="20"/>
          <w:szCs w:val="20"/>
        </w:rPr>
        <w:br/>
      </w:r>
      <w:r w:rsidR="009317DB" w:rsidRPr="00A452BB">
        <w:rPr>
          <w:rFonts w:ascii="Times New Roman" w:hAnsi="Times New Roman" w:cs="Times New Roman"/>
          <w:b/>
          <w:sz w:val="20"/>
          <w:szCs w:val="20"/>
        </w:rPr>
        <w:t xml:space="preserve">   -1.0000         0         0</w:t>
      </w:r>
      <w:r w:rsidR="009317DB">
        <w:rPr>
          <w:rFonts w:ascii="Times New Roman" w:hAnsi="Times New Roman" w:cs="Times New Roman"/>
          <w:b/>
          <w:sz w:val="24"/>
          <w:szCs w:val="24"/>
        </w:rPr>
        <w:br w:type="page"/>
      </w:r>
    </w:p>
    <w:p w:rsidR="00A452BB" w:rsidRDefault="00A452BB" w:rsidP="00A452BB">
      <w:pPr>
        <w:rPr>
          <w:rFonts w:ascii="Times New Roman" w:hAnsi="Times New Roman" w:cs="Times New Roman"/>
          <w:b/>
          <w:sz w:val="24"/>
          <w:szCs w:val="24"/>
        </w:rPr>
      </w:pPr>
      <w:r w:rsidRPr="009317DB">
        <w:rPr>
          <w:rFonts w:ascii="Times New Roman" w:hAnsi="Times New Roman" w:cs="Times New Roman"/>
          <w:b/>
          <w:sz w:val="24"/>
          <w:szCs w:val="24"/>
        </w:rPr>
        <w:lastRenderedPageBreak/>
        <w:t xml:space="preserve">The transformation matrix for </w:t>
      </w:r>
      <w:r>
        <w:rPr>
          <w:rFonts w:ascii="Times New Roman" w:hAnsi="Times New Roman" w:cs="Times New Roman"/>
          <w:b/>
          <w:sz w:val="24"/>
          <w:szCs w:val="24"/>
        </w:rPr>
        <w:t>AEG</w:t>
      </w:r>
    </w:p>
    <w:p w:rsidR="00A452BB" w:rsidRPr="00A452BB" w:rsidRDefault="00A452BB" w:rsidP="00A452BB">
      <w:pPr>
        <w:ind w:left="720"/>
        <w:rPr>
          <w:rFonts w:ascii="Times New Roman" w:hAnsi="Times New Roman" w:cs="Times New Roman"/>
          <w:sz w:val="20"/>
          <w:szCs w:val="20"/>
        </w:rPr>
      </w:pPr>
      <w:r w:rsidRPr="00A452BB">
        <w:rPr>
          <w:rFonts w:ascii="Times New Roman" w:hAnsi="Times New Roman" w:cs="Times New Roman"/>
          <w:sz w:val="20"/>
          <w:szCs w:val="20"/>
        </w:rPr>
        <w:t>&gt;&gt; RCag=[3 0 -2]</w:t>
      </w:r>
      <w:r>
        <w:rPr>
          <w:rFonts w:ascii="Times New Roman" w:hAnsi="Times New Roman" w:cs="Times New Roman"/>
          <w:sz w:val="20"/>
          <w:szCs w:val="20"/>
        </w:rPr>
        <w:br/>
      </w:r>
      <w:r w:rsidRPr="00A452BB">
        <w:rPr>
          <w:rFonts w:ascii="Times New Roman" w:hAnsi="Times New Roman" w:cs="Times New Roman"/>
          <w:sz w:val="20"/>
          <w:szCs w:val="20"/>
        </w:rPr>
        <w:t>RCag =</w:t>
      </w:r>
      <w:r>
        <w:rPr>
          <w:rFonts w:ascii="Times New Roman" w:hAnsi="Times New Roman" w:cs="Times New Roman"/>
          <w:sz w:val="20"/>
          <w:szCs w:val="20"/>
        </w:rPr>
        <w:br/>
      </w:r>
      <w:r w:rsidRPr="00A452BB">
        <w:rPr>
          <w:rFonts w:ascii="Times New Roman" w:hAnsi="Times New Roman" w:cs="Times New Roman"/>
          <w:sz w:val="20"/>
          <w:szCs w:val="20"/>
        </w:rPr>
        <w:t xml:space="preserve">     3     0    -2</w:t>
      </w:r>
    </w:p>
    <w:p w:rsidR="00A452BB" w:rsidRPr="00A452BB" w:rsidRDefault="00A452BB" w:rsidP="00A452BB">
      <w:pPr>
        <w:ind w:left="720"/>
        <w:rPr>
          <w:rFonts w:ascii="Times New Roman" w:hAnsi="Times New Roman" w:cs="Times New Roman"/>
          <w:sz w:val="20"/>
          <w:szCs w:val="20"/>
        </w:rPr>
      </w:pPr>
      <w:r w:rsidRPr="00A452BB">
        <w:rPr>
          <w:rFonts w:ascii="Times New Roman" w:hAnsi="Times New Roman" w:cs="Times New Roman"/>
          <w:sz w:val="20"/>
          <w:szCs w:val="20"/>
        </w:rPr>
        <w:t>&gt;&gt; RCae=[0 1 -2]</w:t>
      </w:r>
      <w:r>
        <w:rPr>
          <w:rFonts w:ascii="Times New Roman" w:hAnsi="Times New Roman" w:cs="Times New Roman"/>
          <w:sz w:val="20"/>
          <w:szCs w:val="20"/>
        </w:rPr>
        <w:br/>
      </w:r>
      <w:r w:rsidRPr="00A452BB">
        <w:rPr>
          <w:rFonts w:ascii="Times New Roman" w:hAnsi="Times New Roman" w:cs="Times New Roman"/>
          <w:sz w:val="20"/>
          <w:szCs w:val="20"/>
        </w:rPr>
        <w:t>RCae =</w:t>
      </w:r>
      <w:r>
        <w:rPr>
          <w:rFonts w:ascii="Times New Roman" w:hAnsi="Times New Roman" w:cs="Times New Roman"/>
          <w:sz w:val="20"/>
          <w:szCs w:val="20"/>
        </w:rPr>
        <w:br/>
      </w:r>
      <w:r w:rsidRPr="00A452BB">
        <w:rPr>
          <w:rFonts w:ascii="Times New Roman" w:hAnsi="Times New Roman" w:cs="Times New Roman"/>
          <w:sz w:val="20"/>
          <w:szCs w:val="20"/>
        </w:rPr>
        <w:t xml:space="preserve">     0     1    -2</w:t>
      </w:r>
    </w:p>
    <w:p w:rsidR="00A452BB" w:rsidRPr="00A452BB" w:rsidRDefault="00A452BB" w:rsidP="00A452BB">
      <w:pPr>
        <w:ind w:left="720"/>
        <w:rPr>
          <w:rFonts w:ascii="Times New Roman" w:hAnsi="Times New Roman" w:cs="Times New Roman"/>
          <w:sz w:val="20"/>
          <w:szCs w:val="20"/>
        </w:rPr>
      </w:pPr>
      <w:r w:rsidRPr="00A452BB">
        <w:rPr>
          <w:rFonts w:ascii="Times New Roman" w:hAnsi="Times New Roman" w:cs="Times New Roman"/>
          <w:sz w:val="20"/>
          <w:szCs w:val="20"/>
        </w:rPr>
        <w:t>&gt;&gt; Nppp=cross(RCag,RCae)</w:t>
      </w:r>
      <w:r>
        <w:rPr>
          <w:rFonts w:ascii="Times New Roman" w:hAnsi="Times New Roman" w:cs="Times New Roman"/>
          <w:sz w:val="20"/>
          <w:szCs w:val="20"/>
        </w:rPr>
        <w:br/>
      </w:r>
      <w:r w:rsidRPr="00A452BB">
        <w:rPr>
          <w:rFonts w:ascii="Times New Roman" w:hAnsi="Times New Roman" w:cs="Times New Roman"/>
          <w:sz w:val="20"/>
          <w:szCs w:val="20"/>
        </w:rPr>
        <w:t>Nppp =</w:t>
      </w:r>
      <w:r>
        <w:rPr>
          <w:rFonts w:ascii="Times New Roman" w:hAnsi="Times New Roman" w:cs="Times New Roman"/>
          <w:sz w:val="20"/>
          <w:szCs w:val="20"/>
        </w:rPr>
        <w:br/>
      </w:r>
      <w:r w:rsidRPr="00A452BB">
        <w:rPr>
          <w:rFonts w:ascii="Times New Roman" w:hAnsi="Times New Roman" w:cs="Times New Roman"/>
          <w:sz w:val="20"/>
          <w:szCs w:val="20"/>
        </w:rPr>
        <w:t xml:space="preserve">     2     6     3</w:t>
      </w:r>
    </w:p>
    <w:p w:rsidR="00A452BB" w:rsidRPr="00A452BB" w:rsidRDefault="00A452BB" w:rsidP="00A452BB">
      <w:pPr>
        <w:ind w:left="720"/>
        <w:rPr>
          <w:rFonts w:ascii="Times New Roman" w:hAnsi="Times New Roman" w:cs="Times New Roman"/>
          <w:sz w:val="20"/>
          <w:szCs w:val="20"/>
        </w:rPr>
      </w:pPr>
      <w:r w:rsidRPr="00A452BB">
        <w:rPr>
          <w:rFonts w:ascii="Times New Roman" w:hAnsi="Times New Roman" w:cs="Times New Roman"/>
          <w:sz w:val="20"/>
          <w:szCs w:val="20"/>
        </w:rPr>
        <w:t>&gt;&gt; Uxppp=Nppp/norm(Nppp)</w:t>
      </w:r>
      <w:r>
        <w:rPr>
          <w:rFonts w:ascii="Times New Roman" w:hAnsi="Times New Roman" w:cs="Times New Roman"/>
          <w:sz w:val="20"/>
          <w:szCs w:val="20"/>
        </w:rPr>
        <w:br/>
      </w:r>
      <w:r w:rsidRPr="00A452BB">
        <w:rPr>
          <w:rFonts w:ascii="Times New Roman" w:hAnsi="Times New Roman" w:cs="Times New Roman"/>
          <w:sz w:val="20"/>
          <w:szCs w:val="20"/>
        </w:rPr>
        <w:t>Uxppp =</w:t>
      </w:r>
      <w:r>
        <w:rPr>
          <w:rFonts w:ascii="Times New Roman" w:hAnsi="Times New Roman" w:cs="Times New Roman"/>
          <w:sz w:val="20"/>
          <w:szCs w:val="20"/>
        </w:rPr>
        <w:br/>
      </w:r>
      <w:r w:rsidRPr="00A452BB">
        <w:rPr>
          <w:rFonts w:ascii="Times New Roman" w:hAnsi="Times New Roman" w:cs="Times New Roman"/>
          <w:sz w:val="20"/>
          <w:szCs w:val="20"/>
        </w:rPr>
        <w:t xml:space="preserve">    0.2857    0.8571    0.4286</w:t>
      </w:r>
    </w:p>
    <w:p w:rsidR="00A452BB" w:rsidRPr="00A452BB" w:rsidRDefault="00A452BB" w:rsidP="00A452BB">
      <w:pPr>
        <w:ind w:left="720"/>
        <w:rPr>
          <w:rFonts w:ascii="Times New Roman" w:hAnsi="Times New Roman" w:cs="Times New Roman"/>
          <w:sz w:val="20"/>
          <w:szCs w:val="20"/>
        </w:rPr>
      </w:pPr>
      <w:r w:rsidRPr="00A452BB">
        <w:rPr>
          <w:rFonts w:ascii="Times New Roman" w:hAnsi="Times New Roman" w:cs="Times New Roman"/>
          <w:sz w:val="20"/>
          <w:szCs w:val="20"/>
        </w:rPr>
        <w:t>&gt;&gt; Uyppp=RCag/norm(RCag)</w:t>
      </w:r>
      <w:r>
        <w:rPr>
          <w:rFonts w:ascii="Times New Roman" w:hAnsi="Times New Roman" w:cs="Times New Roman"/>
          <w:sz w:val="20"/>
          <w:szCs w:val="20"/>
        </w:rPr>
        <w:br/>
      </w:r>
      <w:r w:rsidRPr="00A452BB">
        <w:rPr>
          <w:rFonts w:ascii="Times New Roman" w:hAnsi="Times New Roman" w:cs="Times New Roman"/>
          <w:sz w:val="20"/>
          <w:szCs w:val="20"/>
        </w:rPr>
        <w:t>Uyppp =</w:t>
      </w:r>
      <w:r>
        <w:rPr>
          <w:rFonts w:ascii="Times New Roman" w:hAnsi="Times New Roman" w:cs="Times New Roman"/>
          <w:sz w:val="20"/>
          <w:szCs w:val="20"/>
        </w:rPr>
        <w:br/>
      </w:r>
      <w:r w:rsidRPr="00A452BB">
        <w:rPr>
          <w:rFonts w:ascii="Times New Roman" w:hAnsi="Times New Roman" w:cs="Times New Roman"/>
          <w:sz w:val="20"/>
          <w:szCs w:val="20"/>
        </w:rPr>
        <w:t xml:space="preserve">    0.8321         0   -0.5547</w:t>
      </w:r>
    </w:p>
    <w:p w:rsidR="00A452BB" w:rsidRPr="00A452BB" w:rsidRDefault="00A452BB" w:rsidP="00A452BB">
      <w:pPr>
        <w:ind w:left="720"/>
        <w:rPr>
          <w:rFonts w:ascii="Times New Roman" w:hAnsi="Times New Roman" w:cs="Times New Roman"/>
          <w:sz w:val="20"/>
          <w:szCs w:val="20"/>
        </w:rPr>
      </w:pPr>
      <w:r w:rsidRPr="00A452BB">
        <w:rPr>
          <w:rFonts w:ascii="Times New Roman" w:hAnsi="Times New Roman" w:cs="Times New Roman"/>
          <w:sz w:val="20"/>
          <w:szCs w:val="20"/>
        </w:rPr>
        <w:t>&gt;&gt; Uzppp=cross(Uxppp,Uyppp)</w:t>
      </w:r>
      <w:r>
        <w:rPr>
          <w:rFonts w:ascii="Times New Roman" w:hAnsi="Times New Roman" w:cs="Times New Roman"/>
          <w:sz w:val="20"/>
          <w:szCs w:val="20"/>
        </w:rPr>
        <w:br/>
      </w:r>
      <w:r w:rsidRPr="00A452BB">
        <w:rPr>
          <w:rFonts w:ascii="Times New Roman" w:hAnsi="Times New Roman" w:cs="Times New Roman"/>
          <w:sz w:val="20"/>
          <w:szCs w:val="20"/>
        </w:rPr>
        <w:t>Uzppp =</w:t>
      </w:r>
      <w:r>
        <w:rPr>
          <w:rFonts w:ascii="Times New Roman" w:hAnsi="Times New Roman" w:cs="Times New Roman"/>
          <w:sz w:val="20"/>
          <w:szCs w:val="20"/>
        </w:rPr>
        <w:br/>
      </w:r>
      <w:r w:rsidRPr="00A452BB">
        <w:rPr>
          <w:rFonts w:ascii="Times New Roman" w:hAnsi="Times New Roman" w:cs="Times New Roman"/>
          <w:sz w:val="20"/>
          <w:szCs w:val="20"/>
        </w:rPr>
        <w:t xml:space="preserve">   -0.4755    0.5151   -0.7132</w:t>
      </w:r>
    </w:p>
    <w:p w:rsidR="00A452BB" w:rsidRPr="00A452BB" w:rsidRDefault="007553AF" w:rsidP="00A452BB">
      <w:pPr>
        <w:ind w:left="720"/>
        <w:rPr>
          <w:rFonts w:ascii="Times New Roman" w:hAnsi="Times New Roman" w:cs="Times New Roman"/>
          <w:b/>
          <w:sz w:val="20"/>
          <w:szCs w:val="20"/>
        </w:rPr>
      </w:pPr>
      <w:r w:rsidRPr="007553AF">
        <w:rPr>
          <w:rFonts w:ascii="Times New Roman" w:hAnsi="Times New Roman" w:cs="Times New Roman"/>
          <w:noProof/>
          <w:sz w:val="20"/>
          <w:szCs w:val="20"/>
        </w:rPr>
        <w:pict>
          <v:rect id="_x0000_s1036" style="position:absolute;left:0;text-align:left;margin-left:33.75pt;margin-top:13.05pt;width:122.05pt;height:58.35pt;z-index:251673600" filled="f" strokeweight="1pt"/>
        </w:pict>
      </w:r>
      <w:r w:rsidR="00A452BB" w:rsidRPr="00A452BB">
        <w:rPr>
          <w:rFonts w:ascii="Times New Roman" w:hAnsi="Times New Roman" w:cs="Times New Roman"/>
          <w:sz w:val="20"/>
          <w:szCs w:val="20"/>
        </w:rPr>
        <w:t>&gt;&gt; Tppp=[Uxppp; Uyppp; Uzppp]</w:t>
      </w:r>
      <w:r w:rsidR="00A452BB">
        <w:rPr>
          <w:rFonts w:ascii="Times New Roman" w:hAnsi="Times New Roman" w:cs="Times New Roman"/>
          <w:sz w:val="20"/>
          <w:szCs w:val="20"/>
        </w:rPr>
        <w:br/>
      </w:r>
      <w:r w:rsidR="00A452BB" w:rsidRPr="00A452BB">
        <w:rPr>
          <w:rFonts w:ascii="Times New Roman" w:hAnsi="Times New Roman" w:cs="Times New Roman"/>
          <w:b/>
          <w:sz w:val="20"/>
          <w:szCs w:val="20"/>
        </w:rPr>
        <w:t>Tppp =</w:t>
      </w:r>
      <w:r w:rsidR="00A452BB" w:rsidRPr="00A452BB">
        <w:rPr>
          <w:rFonts w:ascii="Times New Roman" w:hAnsi="Times New Roman" w:cs="Times New Roman"/>
          <w:b/>
          <w:sz w:val="20"/>
          <w:szCs w:val="20"/>
        </w:rPr>
        <w:br/>
        <w:t xml:space="preserve">    0.2857    0.8571    0.4286</w:t>
      </w:r>
      <w:r w:rsidR="00A452BB" w:rsidRPr="00A452BB">
        <w:rPr>
          <w:rFonts w:ascii="Times New Roman" w:hAnsi="Times New Roman" w:cs="Times New Roman"/>
          <w:b/>
          <w:sz w:val="20"/>
          <w:szCs w:val="20"/>
        </w:rPr>
        <w:br/>
        <w:t xml:space="preserve">    0.8321         0   -0.5547</w:t>
      </w:r>
      <w:r w:rsidR="00A452BB" w:rsidRPr="00A452BB">
        <w:rPr>
          <w:rFonts w:ascii="Times New Roman" w:hAnsi="Times New Roman" w:cs="Times New Roman"/>
          <w:b/>
          <w:sz w:val="20"/>
          <w:szCs w:val="20"/>
        </w:rPr>
        <w:br/>
        <w:t xml:space="preserve">   -0.4755    0.5151   -0.7132</w:t>
      </w:r>
    </w:p>
    <w:p w:rsidR="00A452BB" w:rsidRDefault="00A452BB" w:rsidP="009317DB">
      <w:pPr>
        <w:ind w:left="720"/>
        <w:rPr>
          <w:rFonts w:ascii="Times New Roman" w:hAnsi="Times New Roman" w:cs="Times New Roman"/>
          <w:b/>
          <w:sz w:val="24"/>
          <w:szCs w:val="24"/>
        </w:rPr>
      </w:pPr>
    </w:p>
    <w:p w:rsidR="00A452BB" w:rsidRDefault="00A452BB" w:rsidP="009317DB">
      <w:pPr>
        <w:ind w:left="720"/>
        <w:rPr>
          <w:rFonts w:ascii="Times New Roman" w:hAnsi="Times New Roman" w:cs="Times New Roman"/>
          <w:b/>
          <w:sz w:val="24"/>
          <w:szCs w:val="24"/>
        </w:rPr>
      </w:pPr>
    </w:p>
    <w:p w:rsidR="00A452BB" w:rsidRDefault="00A452BB">
      <w:pPr>
        <w:rPr>
          <w:rFonts w:ascii="Times New Roman" w:hAnsi="Times New Roman" w:cs="Times New Roman"/>
          <w:b/>
          <w:sz w:val="24"/>
          <w:szCs w:val="24"/>
        </w:rPr>
      </w:pPr>
      <w:r>
        <w:rPr>
          <w:rFonts w:ascii="Times New Roman" w:hAnsi="Times New Roman" w:cs="Times New Roman"/>
          <w:b/>
          <w:sz w:val="24"/>
          <w:szCs w:val="24"/>
        </w:rPr>
        <w:br w:type="page"/>
      </w:r>
    </w:p>
    <w:p w:rsidR="00E3312D" w:rsidRDefault="00203717">
      <w:pPr>
        <w:rPr>
          <w:rFonts w:ascii="Times New Roman" w:hAnsi="Times New Roman" w:cs="Times New Roman"/>
          <w:sz w:val="24"/>
          <w:szCs w:val="24"/>
        </w:rPr>
      </w:pPr>
      <w:r>
        <w:rPr>
          <w:rFonts w:ascii="Times New Roman" w:hAnsi="Times New Roman" w:cs="Times New Roman"/>
          <w:b/>
          <w:sz w:val="24"/>
          <w:szCs w:val="24"/>
        </w:rPr>
        <w:lastRenderedPageBreak/>
        <w:t xml:space="preserve">PROBLEM 3:  </w:t>
      </w:r>
      <w:r>
        <w:rPr>
          <w:rFonts w:ascii="Times New Roman" w:hAnsi="Times New Roman" w:cs="Times New Roman"/>
          <w:sz w:val="24"/>
          <w:szCs w:val="24"/>
        </w:rPr>
        <w:t xml:space="preserve">For the state of stress in </w:t>
      </w:r>
      <w:r w:rsidR="0063492D">
        <w:rPr>
          <w:rFonts w:ascii="Times New Roman" w:hAnsi="Times New Roman" w:cs="Times New Roman"/>
          <w:sz w:val="24"/>
          <w:szCs w:val="24"/>
        </w:rPr>
        <w:t>Problem 1, determine the state of strain</w:t>
      </w:r>
      <w:r w:rsidR="00E3312D">
        <w:rPr>
          <w:rFonts w:ascii="Times New Roman" w:hAnsi="Times New Roman" w:cs="Times New Roman"/>
          <w:sz w:val="24"/>
          <w:szCs w:val="24"/>
        </w:rPr>
        <w:t xml:space="preserve"> given E=70GPa and ν=0.3</w:t>
      </w:r>
      <w:r w:rsidR="0063492D">
        <w:rPr>
          <w:rFonts w:ascii="Times New Roman" w:hAnsi="Times New Roman" w:cs="Times New Roman"/>
          <w:sz w:val="24"/>
          <w:szCs w:val="24"/>
        </w:rPr>
        <w:t>.</w:t>
      </w:r>
    </w:p>
    <w:p w:rsidR="00095005" w:rsidRPr="00095005" w:rsidRDefault="00095005" w:rsidP="00095005">
      <w:pPr>
        <w:ind w:left="720"/>
        <w:rPr>
          <w:rFonts w:ascii="Times New Roman" w:hAnsi="Times New Roman" w:cs="Times New Roman"/>
          <w:sz w:val="20"/>
          <w:szCs w:val="20"/>
        </w:rPr>
      </w:pPr>
      <w:r w:rsidRPr="00095005">
        <w:rPr>
          <w:rFonts w:ascii="Times New Roman" w:hAnsi="Times New Roman" w:cs="Times New Roman"/>
          <w:sz w:val="20"/>
          <w:szCs w:val="20"/>
        </w:rPr>
        <w:t>&gt;&gt; C=[(1/70e9) (-.3/70e9) (-.3/70e9) 0 0 0;</w:t>
      </w:r>
      <w:r>
        <w:rPr>
          <w:rFonts w:ascii="Times New Roman" w:hAnsi="Times New Roman" w:cs="Times New Roman"/>
          <w:sz w:val="20"/>
          <w:szCs w:val="20"/>
        </w:rPr>
        <w:br/>
      </w:r>
      <w:r w:rsidRPr="00095005">
        <w:rPr>
          <w:rFonts w:ascii="Times New Roman" w:hAnsi="Times New Roman" w:cs="Times New Roman"/>
          <w:sz w:val="20"/>
          <w:szCs w:val="20"/>
        </w:rPr>
        <w:t>(-.3/70e9) (1/70e9) (-.3/70e9) 0 0 0;</w:t>
      </w:r>
      <w:r>
        <w:rPr>
          <w:rFonts w:ascii="Times New Roman" w:hAnsi="Times New Roman" w:cs="Times New Roman"/>
          <w:sz w:val="20"/>
          <w:szCs w:val="20"/>
        </w:rPr>
        <w:br/>
      </w:r>
      <w:r w:rsidRPr="00095005">
        <w:rPr>
          <w:rFonts w:ascii="Times New Roman" w:hAnsi="Times New Roman" w:cs="Times New Roman"/>
          <w:sz w:val="20"/>
          <w:szCs w:val="20"/>
        </w:rPr>
        <w:t>(-.3/70e9) (-.3/70e9) (1/70e9) 0 0 0;</w:t>
      </w:r>
      <w:r>
        <w:rPr>
          <w:rFonts w:ascii="Times New Roman" w:hAnsi="Times New Roman" w:cs="Times New Roman"/>
          <w:sz w:val="20"/>
          <w:szCs w:val="20"/>
        </w:rPr>
        <w:br/>
      </w:r>
      <w:r w:rsidRPr="00095005">
        <w:rPr>
          <w:rFonts w:ascii="Times New Roman" w:hAnsi="Times New Roman" w:cs="Times New Roman"/>
          <w:sz w:val="20"/>
          <w:szCs w:val="20"/>
        </w:rPr>
        <w:t>0 0 0 (2*(1+.3)/70e9) 0 0;</w:t>
      </w:r>
      <w:r>
        <w:rPr>
          <w:rFonts w:ascii="Times New Roman" w:hAnsi="Times New Roman" w:cs="Times New Roman"/>
          <w:sz w:val="20"/>
          <w:szCs w:val="20"/>
        </w:rPr>
        <w:br/>
      </w:r>
      <w:r w:rsidRPr="00095005">
        <w:rPr>
          <w:rFonts w:ascii="Times New Roman" w:hAnsi="Times New Roman" w:cs="Times New Roman"/>
          <w:sz w:val="20"/>
          <w:szCs w:val="20"/>
        </w:rPr>
        <w:t>0 0 0 0 (2*(1+.3)/70e9) 0;</w:t>
      </w:r>
      <w:r>
        <w:rPr>
          <w:rFonts w:ascii="Times New Roman" w:hAnsi="Times New Roman" w:cs="Times New Roman"/>
          <w:sz w:val="20"/>
          <w:szCs w:val="20"/>
        </w:rPr>
        <w:br/>
      </w:r>
      <w:r w:rsidRPr="00095005">
        <w:rPr>
          <w:rFonts w:ascii="Times New Roman" w:hAnsi="Times New Roman" w:cs="Times New Roman"/>
          <w:sz w:val="20"/>
          <w:szCs w:val="20"/>
        </w:rPr>
        <w:t>0 0 0 0 0 (2*(1+.3)/70e9)]</w:t>
      </w:r>
    </w:p>
    <w:p w:rsidR="00095005" w:rsidRPr="00095005" w:rsidRDefault="00095005" w:rsidP="00095005">
      <w:pPr>
        <w:ind w:left="720"/>
        <w:rPr>
          <w:rFonts w:ascii="Times New Roman" w:hAnsi="Times New Roman" w:cs="Times New Roman"/>
          <w:sz w:val="20"/>
          <w:szCs w:val="20"/>
        </w:rPr>
      </w:pPr>
      <w:r w:rsidRPr="00095005">
        <w:rPr>
          <w:rFonts w:ascii="Times New Roman" w:hAnsi="Times New Roman" w:cs="Times New Roman"/>
          <w:sz w:val="20"/>
          <w:szCs w:val="20"/>
        </w:rPr>
        <w:t>C =</w:t>
      </w:r>
      <w:r>
        <w:rPr>
          <w:rFonts w:ascii="Times New Roman" w:hAnsi="Times New Roman" w:cs="Times New Roman"/>
          <w:sz w:val="20"/>
          <w:szCs w:val="20"/>
        </w:rPr>
        <w:br/>
      </w:r>
      <w:r w:rsidRPr="00095005">
        <w:rPr>
          <w:rFonts w:ascii="Times New Roman" w:hAnsi="Times New Roman" w:cs="Times New Roman"/>
          <w:sz w:val="20"/>
          <w:szCs w:val="20"/>
        </w:rPr>
        <w:t xml:space="preserve">  1.0e-010 *</w:t>
      </w:r>
      <w:r>
        <w:rPr>
          <w:rFonts w:ascii="Times New Roman" w:hAnsi="Times New Roman" w:cs="Times New Roman"/>
          <w:sz w:val="20"/>
          <w:szCs w:val="20"/>
        </w:rPr>
        <w:br/>
      </w:r>
      <w:r w:rsidRPr="00095005">
        <w:rPr>
          <w:rFonts w:ascii="Times New Roman" w:hAnsi="Times New Roman" w:cs="Times New Roman"/>
          <w:sz w:val="20"/>
          <w:szCs w:val="20"/>
        </w:rPr>
        <w:t xml:space="preserve">    0.1429   -0.0429   -0.0429         0         0         0</w:t>
      </w:r>
      <w:r>
        <w:rPr>
          <w:rFonts w:ascii="Times New Roman" w:hAnsi="Times New Roman" w:cs="Times New Roman"/>
          <w:sz w:val="20"/>
          <w:szCs w:val="20"/>
        </w:rPr>
        <w:br/>
      </w:r>
      <w:r w:rsidRPr="00095005">
        <w:rPr>
          <w:rFonts w:ascii="Times New Roman" w:hAnsi="Times New Roman" w:cs="Times New Roman"/>
          <w:sz w:val="20"/>
          <w:szCs w:val="20"/>
        </w:rPr>
        <w:t xml:space="preserve">   -0.0429    0.1429   -0.0429         0         0         0</w:t>
      </w:r>
      <w:r>
        <w:rPr>
          <w:rFonts w:ascii="Times New Roman" w:hAnsi="Times New Roman" w:cs="Times New Roman"/>
          <w:sz w:val="20"/>
          <w:szCs w:val="20"/>
        </w:rPr>
        <w:br/>
      </w:r>
      <w:r w:rsidRPr="00095005">
        <w:rPr>
          <w:rFonts w:ascii="Times New Roman" w:hAnsi="Times New Roman" w:cs="Times New Roman"/>
          <w:sz w:val="20"/>
          <w:szCs w:val="20"/>
        </w:rPr>
        <w:t xml:space="preserve">   -0.0429   -0.0429    0.1429         0         0         0</w:t>
      </w:r>
      <w:r>
        <w:rPr>
          <w:rFonts w:ascii="Times New Roman" w:hAnsi="Times New Roman" w:cs="Times New Roman"/>
          <w:sz w:val="20"/>
          <w:szCs w:val="20"/>
        </w:rPr>
        <w:br/>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0.3714      0         0</w:t>
      </w:r>
      <w:r>
        <w:rPr>
          <w:rFonts w:ascii="Times New Roman" w:hAnsi="Times New Roman" w:cs="Times New Roman"/>
          <w:sz w:val="20"/>
          <w:szCs w:val="20"/>
        </w:rPr>
        <w:br/>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0.3714     0</w:t>
      </w:r>
      <w:r>
        <w:rPr>
          <w:rFonts w:ascii="Times New Roman" w:hAnsi="Times New Roman" w:cs="Times New Roman"/>
          <w:sz w:val="20"/>
          <w:szCs w:val="20"/>
        </w:rPr>
        <w:br/>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w:t>
      </w:r>
      <w:r w:rsidR="00897477">
        <w:rPr>
          <w:rFonts w:ascii="Times New Roman" w:hAnsi="Times New Roman" w:cs="Times New Roman"/>
          <w:sz w:val="20"/>
          <w:szCs w:val="20"/>
        </w:rPr>
        <w:t xml:space="preserve">     </w:t>
      </w:r>
      <w:r w:rsidRPr="00095005">
        <w:rPr>
          <w:rFonts w:ascii="Times New Roman" w:hAnsi="Times New Roman" w:cs="Times New Roman"/>
          <w:sz w:val="20"/>
          <w:szCs w:val="20"/>
        </w:rPr>
        <w:t xml:space="preserve">  0         0    0.3714</w:t>
      </w:r>
    </w:p>
    <w:p w:rsidR="00095005" w:rsidRPr="00095005" w:rsidRDefault="00095005" w:rsidP="00095005">
      <w:pPr>
        <w:ind w:left="720"/>
        <w:rPr>
          <w:rFonts w:ascii="Times New Roman" w:hAnsi="Times New Roman" w:cs="Times New Roman"/>
          <w:sz w:val="20"/>
          <w:szCs w:val="20"/>
        </w:rPr>
      </w:pPr>
      <w:r w:rsidRPr="00095005">
        <w:rPr>
          <w:rFonts w:ascii="Times New Roman" w:hAnsi="Times New Roman" w:cs="Times New Roman"/>
          <w:sz w:val="20"/>
          <w:szCs w:val="20"/>
        </w:rPr>
        <w:t>&gt;&gt; S=inv(C)</w:t>
      </w:r>
      <w:r>
        <w:rPr>
          <w:rFonts w:ascii="Times New Roman" w:hAnsi="Times New Roman" w:cs="Times New Roman"/>
          <w:sz w:val="20"/>
          <w:szCs w:val="20"/>
        </w:rPr>
        <w:br/>
      </w:r>
      <w:r w:rsidRPr="00095005">
        <w:rPr>
          <w:rFonts w:ascii="Times New Roman" w:hAnsi="Times New Roman" w:cs="Times New Roman"/>
          <w:sz w:val="20"/>
          <w:szCs w:val="20"/>
        </w:rPr>
        <w:t>S =</w:t>
      </w:r>
      <w:r>
        <w:rPr>
          <w:rFonts w:ascii="Times New Roman" w:hAnsi="Times New Roman" w:cs="Times New Roman"/>
          <w:sz w:val="20"/>
          <w:szCs w:val="20"/>
        </w:rPr>
        <w:br/>
      </w:r>
      <w:r w:rsidRPr="00095005">
        <w:rPr>
          <w:rFonts w:ascii="Times New Roman" w:hAnsi="Times New Roman" w:cs="Times New Roman"/>
          <w:sz w:val="20"/>
          <w:szCs w:val="20"/>
        </w:rPr>
        <w:t xml:space="preserve">  1.0e+010 *</w:t>
      </w:r>
      <w:r>
        <w:rPr>
          <w:rFonts w:ascii="Times New Roman" w:hAnsi="Times New Roman" w:cs="Times New Roman"/>
          <w:sz w:val="20"/>
          <w:szCs w:val="20"/>
        </w:rPr>
        <w:br/>
      </w:r>
      <w:r w:rsidRPr="00095005">
        <w:rPr>
          <w:rFonts w:ascii="Times New Roman" w:hAnsi="Times New Roman" w:cs="Times New Roman"/>
          <w:sz w:val="20"/>
          <w:szCs w:val="20"/>
        </w:rPr>
        <w:t xml:space="preserve">    9.4231    4.0385    4.0385         0         0         0</w:t>
      </w:r>
      <w:r>
        <w:rPr>
          <w:rFonts w:ascii="Times New Roman" w:hAnsi="Times New Roman" w:cs="Times New Roman"/>
          <w:sz w:val="20"/>
          <w:szCs w:val="20"/>
        </w:rPr>
        <w:br/>
      </w:r>
      <w:r w:rsidRPr="00095005">
        <w:rPr>
          <w:rFonts w:ascii="Times New Roman" w:hAnsi="Times New Roman" w:cs="Times New Roman"/>
          <w:sz w:val="20"/>
          <w:szCs w:val="20"/>
        </w:rPr>
        <w:t xml:space="preserve">    4.0385    9.4231    4.0385         0         0         0</w:t>
      </w:r>
      <w:r>
        <w:rPr>
          <w:rFonts w:ascii="Times New Roman" w:hAnsi="Times New Roman" w:cs="Times New Roman"/>
          <w:sz w:val="20"/>
          <w:szCs w:val="20"/>
        </w:rPr>
        <w:br/>
      </w:r>
      <w:r w:rsidRPr="00095005">
        <w:rPr>
          <w:rFonts w:ascii="Times New Roman" w:hAnsi="Times New Roman" w:cs="Times New Roman"/>
          <w:sz w:val="20"/>
          <w:szCs w:val="20"/>
        </w:rPr>
        <w:t xml:space="preserve">    4.0385    4.0385    9.4231         0         0         0</w:t>
      </w:r>
      <w:r>
        <w:rPr>
          <w:rFonts w:ascii="Times New Roman" w:hAnsi="Times New Roman" w:cs="Times New Roman"/>
          <w:sz w:val="20"/>
          <w:szCs w:val="20"/>
        </w:rPr>
        <w:br/>
      </w:r>
      <w:r w:rsidRPr="00095005">
        <w:rPr>
          <w:rFonts w:ascii="Times New Roman" w:hAnsi="Times New Roman" w:cs="Times New Roman"/>
          <w:sz w:val="20"/>
          <w:szCs w:val="20"/>
        </w:rPr>
        <w:t xml:space="preserve">         0         0         0    2.6923         0         0</w:t>
      </w:r>
      <w:r>
        <w:rPr>
          <w:rFonts w:ascii="Times New Roman" w:hAnsi="Times New Roman" w:cs="Times New Roman"/>
          <w:sz w:val="20"/>
          <w:szCs w:val="20"/>
        </w:rPr>
        <w:br/>
      </w:r>
      <w:r w:rsidRPr="00095005">
        <w:rPr>
          <w:rFonts w:ascii="Times New Roman" w:hAnsi="Times New Roman" w:cs="Times New Roman"/>
          <w:sz w:val="20"/>
          <w:szCs w:val="20"/>
        </w:rPr>
        <w:t xml:space="preserve">         0         0         0         0    2.6923         0</w:t>
      </w:r>
      <w:r>
        <w:rPr>
          <w:rFonts w:ascii="Times New Roman" w:hAnsi="Times New Roman" w:cs="Times New Roman"/>
          <w:sz w:val="20"/>
          <w:szCs w:val="20"/>
        </w:rPr>
        <w:br/>
      </w:r>
      <w:r w:rsidRPr="00095005">
        <w:rPr>
          <w:rFonts w:ascii="Times New Roman" w:hAnsi="Times New Roman" w:cs="Times New Roman"/>
          <w:sz w:val="20"/>
          <w:szCs w:val="20"/>
        </w:rPr>
        <w:t xml:space="preserve">         0         0         0         0         0    2.6923</w:t>
      </w:r>
    </w:p>
    <w:p w:rsidR="00095005" w:rsidRDefault="00095005" w:rsidP="00095005">
      <w:pPr>
        <w:ind w:left="720"/>
        <w:rPr>
          <w:rFonts w:ascii="Times New Roman" w:hAnsi="Times New Roman" w:cs="Times New Roman"/>
          <w:sz w:val="20"/>
          <w:szCs w:val="20"/>
        </w:rPr>
      </w:pPr>
      <w:r w:rsidRPr="00095005">
        <w:rPr>
          <w:rFonts w:ascii="Times New Roman" w:hAnsi="Times New Roman" w:cs="Times New Roman"/>
          <w:sz w:val="20"/>
          <w:szCs w:val="20"/>
        </w:rPr>
        <w:t>&gt;&gt; VSTRE=[40</w:t>
      </w:r>
      <w:r>
        <w:rPr>
          <w:rFonts w:ascii="Times New Roman" w:hAnsi="Times New Roman" w:cs="Times New Roman"/>
          <w:sz w:val="20"/>
          <w:szCs w:val="20"/>
        </w:rPr>
        <w:t>e6</w:t>
      </w:r>
      <w:r w:rsidRPr="00095005">
        <w:rPr>
          <w:rFonts w:ascii="Times New Roman" w:hAnsi="Times New Roman" w:cs="Times New Roman"/>
          <w:sz w:val="20"/>
          <w:szCs w:val="20"/>
        </w:rPr>
        <w:t xml:space="preserve"> 20</w:t>
      </w:r>
      <w:r>
        <w:rPr>
          <w:rFonts w:ascii="Times New Roman" w:hAnsi="Times New Roman" w:cs="Times New Roman"/>
          <w:sz w:val="20"/>
          <w:szCs w:val="20"/>
        </w:rPr>
        <w:t>e6</w:t>
      </w:r>
      <w:r w:rsidRPr="00095005">
        <w:rPr>
          <w:rFonts w:ascii="Times New Roman" w:hAnsi="Times New Roman" w:cs="Times New Roman"/>
          <w:sz w:val="20"/>
          <w:szCs w:val="20"/>
        </w:rPr>
        <w:t xml:space="preserve"> 20</w:t>
      </w:r>
      <w:r>
        <w:rPr>
          <w:rFonts w:ascii="Times New Roman" w:hAnsi="Times New Roman" w:cs="Times New Roman"/>
          <w:sz w:val="20"/>
          <w:szCs w:val="20"/>
        </w:rPr>
        <w:t>e6</w:t>
      </w:r>
      <w:r w:rsidRPr="00095005">
        <w:rPr>
          <w:rFonts w:ascii="Times New Roman" w:hAnsi="Times New Roman" w:cs="Times New Roman"/>
          <w:sz w:val="20"/>
          <w:szCs w:val="20"/>
        </w:rPr>
        <w:t xml:space="preserve"> 0 30</w:t>
      </w:r>
      <w:r>
        <w:rPr>
          <w:rFonts w:ascii="Times New Roman" w:hAnsi="Times New Roman" w:cs="Times New Roman"/>
          <w:sz w:val="20"/>
          <w:szCs w:val="20"/>
        </w:rPr>
        <w:t>e6</w:t>
      </w:r>
      <w:r w:rsidRPr="00095005">
        <w:rPr>
          <w:rFonts w:ascii="Times New Roman" w:hAnsi="Times New Roman" w:cs="Times New Roman"/>
          <w:sz w:val="20"/>
          <w:szCs w:val="20"/>
        </w:rPr>
        <w:t xml:space="preserve"> 40</w:t>
      </w:r>
      <w:r>
        <w:rPr>
          <w:rFonts w:ascii="Times New Roman" w:hAnsi="Times New Roman" w:cs="Times New Roman"/>
          <w:sz w:val="20"/>
          <w:szCs w:val="20"/>
        </w:rPr>
        <w:t>e6</w:t>
      </w:r>
      <w:r w:rsidRPr="00095005">
        <w:rPr>
          <w:rFonts w:ascii="Times New Roman" w:hAnsi="Times New Roman" w:cs="Times New Roman"/>
          <w:sz w:val="20"/>
          <w:szCs w:val="20"/>
        </w:rPr>
        <w:t>]'</w:t>
      </w:r>
      <w:r>
        <w:rPr>
          <w:rFonts w:ascii="Times New Roman" w:hAnsi="Times New Roman" w:cs="Times New Roman"/>
          <w:sz w:val="20"/>
          <w:szCs w:val="20"/>
        </w:rPr>
        <w:br/>
      </w:r>
      <w:r w:rsidRPr="00095005">
        <w:rPr>
          <w:rFonts w:ascii="Times New Roman" w:hAnsi="Times New Roman" w:cs="Times New Roman"/>
          <w:sz w:val="20"/>
          <w:szCs w:val="20"/>
        </w:rPr>
        <w:t>VSTRE =</w:t>
      </w:r>
      <w:r>
        <w:rPr>
          <w:rFonts w:ascii="Times New Roman" w:hAnsi="Times New Roman" w:cs="Times New Roman"/>
          <w:sz w:val="20"/>
          <w:szCs w:val="20"/>
        </w:rPr>
        <w:br/>
      </w:r>
      <w:r w:rsidRPr="00095005">
        <w:rPr>
          <w:rFonts w:ascii="Times New Roman" w:hAnsi="Times New Roman" w:cs="Times New Roman"/>
          <w:sz w:val="20"/>
          <w:szCs w:val="20"/>
        </w:rPr>
        <w:t xml:space="preserve">    40000000</w:t>
      </w:r>
      <w:r>
        <w:rPr>
          <w:rFonts w:ascii="Times New Roman" w:hAnsi="Times New Roman" w:cs="Times New Roman"/>
          <w:sz w:val="20"/>
          <w:szCs w:val="20"/>
        </w:rPr>
        <w:br/>
      </w:r>
      <w:r w:rsidRPr="00095005">
        <w:rPr>
          <w:rFonts w:ascii="Times New Roman" w:hAnsi="Times New Roman" w:cs="Times New Roman"/>
          <w:sz w:val="20"/>
          <w:szCs w:val="20"/>
        </w:rPr>
        <w:t xml:space="preserve">    20000000</w:t>
      </w:r>
      <w:r>
        <w:rPr>
          <w:rFonts w:ascii="Times New Roman" w:hAnsi="Times New Roman" w:cs="Times New Roman"/>
          <w:sz w:val="20"/>
          <w:szCs w:val="20"/>
        </w:rPr>
        <w:br/>
      </w:r>
      <w:r w:rsidRPr="00095005">
        <w:rPr>
          <w:rFonts w:ascii="Times New Roman" w:hAnsi="Times New Roman" w:cs="Times New Roman"/>
          <w:sz w:val="20"/>
          <w:szCs w:val="20"/>
        </w:rPr>
        <w:t xml:space="preserve">    20000000</w:t>
      </w:r>
      <w:r>
        <w:rPr>
          <w:rFonts w:ascii="Times New Roman" w:hAnsi="Times New Roman" w:cs="Times New Roman"/>
          <w:sz w:val="20"/>
          <w:szCs w:val="20"/>
        </w:rPr>
        <w:br/>
      </w:r>
      <w:r w:rsidRPr="00095005">
        <w:rPr>
          <w:rFonts w:ascii="Times New Roman" w:hAnsi="Times New Roman" w:cs="Times New Roman"/>
          <w:sz w:val="20"/>
          <w:szCs w:val="20"/>
        </w:rPr>
        <w:t xml:space="preserve">           0</w:t>
      </w:r>
      <w:r>
        <w:rPr>
          <w:rFonts w:ascii="Times New Roman" w:hAnsi="Times New Roman" w:cs="Times New Roman"/>
          <w:sz w:val="20"/>
          <w:szCs w:val="20"/>
        </w:rPr>
        <w:br/>
      </w:r>
      <w:r w:rsidRPr="00095005">
        <w:rPr>
          <w:rFonts w:ascii="Times New Roman" w:hAnsi="Times New Roman" w:cs="Times New Roman"/>
          <w:sz w:val="20"/>
          <w:szCs w:val="20"/>
        </w:rPr>
        <w:t xml:space="preserve">    30000000</w:t>
      </w:r>
      <w:r>
        <w:rPr>
          <w:rFonts w:ascii="Times New Roman" w:hAnsi="Times New Roman" w:cs="Times New Roman"/>
          <w:sz w:val="20"/>
          <w:szCs w:val="20"/>
        </w:rPr>
        <w:br/>
      </w:r>
      <w:r w:rsidRPr="00095005">
        <w:rPr>
          <w:rFonts w:ascii="Times New Roman" w:hAnsi="Times New Roman" w:cs="Times New Roman"/>
          <w:sz w:val="20"/>
          <w:szCs w:val="20"/>
        </w:rPr>
        <w:t xml:space="preserve">    40000000</w:t>
      </w:r>
    </w:p>
    <w:p w:rsidR="00E3312D" w:rsidRPr="00095005" w:rsidRDefault="007553AF" w:rsidP="00095005">
      <w:pPr>
        <w:ind w:left="720"/>
        <w:rPr>
          <w:rFonts w:ascii="Times New Roman" w:hAnsi="Times New Roman" w:cs="Times New Roman"/>
          <w:sz w:val="20"/>
          <w:szCs w:val="20"/>
        </w:rPr>
      </w:pPr>
      <w:r>
        <w:rPr>
          <w:rFonts w:ascii="Times New Roman" w:hAnsi="Times New Roman" w:cs="Times New Roman"/>
          <w:noProof/>
          <w:sz w:val="20"/>
          <w:szCs w:val="20"/>
        </w:rPr>
        <w:pict>
          <v:rect id="_x0000_s1037" style="position:absolute;left:0;text-align:left;margin-left:132.7pt;margin-top:21.35pt;width:71.8pt;height:92.35pt;z-index:251674624" filled="f" strokeweight="1pt"/>
        </w:pict>
      </w:r>
      <w:r w:rsidR="00095005" w:rsidRPr="00095005">
        <w:rPr>
          <w:rFonts w:ascii="Times New Roman" w:hAnsi="Times New Roman" w:cs="Times New Roman"/>
          <w:sz w:val="20"/>
          <w:szCs w:val="20"/>
        </w:rPr>
        <w:t>&gt;&gt; VSTRA=C*VSTRE</w:t>
      </w:r>
      <w:r w:rsidR="00095005">
        <w:rPr>
          <w:rFonts w:ascii="Times New Roman" w:hAnsi="Times New Roman" w:cs="Times New Roman"/>
          <w:sz w:val="20"/>
          <w:szCs w:val="20"/>
        </w:rPr>
        <w:br/>
      </w:r>
      <w:r w:rsidR="00095005" w:rsidRPr="00095005">
        <w:rPr>
          <w:rFonts w:ascii="Times New Roman" w:hAnsi="Times New Roman" w:cs="Times New Roman"/>
          <w:sz w:val="20"/>
          <w:szCs w:val="20"/>
        </w:rPr>
        <w:t>VSTRA =</w:t>
      </w:r>
      <w:r w:rsidR="00095005">
        <w:rPr>
          <w:rFonts w:ascii="Times New Roman" w:hAnsi="Times New Roman" w:cs="Times New Roman"/>
          <w:sz w:val="20"/>
          <w:szCs w:val="20"/>
        </w:rPr>
        <w:br/>
        <w:t xml:space="preserve">    </w:t>
      </w:r>
      <w:r w:rsidR="00095005" w:rsidRPr="00095005">
        <w:rPr>
          <w:rFonts w:ascii="Times New Roman" w:hAnsi="Times New Roman" w:cs="Times New Roman"/>
          <w:sz w:val="20"/>
          <w:szCs w:val="20"/>
        </w:rPr>
        <w:t>0.0004</w:t>
      </w:r>
      <w:r w:rsidR="00897477">
        <w:rPr>
          <w:rFonts w:ascii="Times New Roman" w:hAnsi="Times New Roman" w:cs="Times New Roman"/>
          <w:sz w:val="20"/>
          <w:szCs w:val="20"/>
        </w:rPr>
        <w:t>000</w:t>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sidRPr="00E05EC5">
        <w:rPr>
          <w:rFonts w:ascii="Times New Roman" w:hAnsi="Times New Roman" w:cs="Times New Roman"/>
          <w:b/>
          <w:sz w:val="20"/>
          <w:szCs w:val="20"/>
        </w:rPr>
        <w:t>ε</w:t>
      </w:r>
      <w:r w:rsidR="00E05EC5" w:rsidRPr="00E05EC5">
        <w:rPr>
          <w:rFonts w:ascii="Times New Roman" w:hAnsi="Times New Roman" w:cs="Times New Roman"/>
          <w:b/>
          <w:sz w:val="20"/>
          <w:szCs w:val="20"/>
          <w:vertAlign w:val="subscript"/>
        </w:rPr>
        <w:t>x</w:t>
      </w:r>
      <w:r w:rsidR="00E05EC5" w:rsidRPr="00E05EC5">
        <w:rPr>
          <w:rFonts w:ascii="Times New Roman" w:hAnsi="Times New Roman" w:cs="Times New Roman"/>
          <w:b/>
          <w:sz w:val="20"/>
          <w:szCs w:val="20"/>
        </w:rPr>
        <w:t>= 400 με</w:t>
      </w:r>
      <w:r w:rsidR="00095005">
        <w:rPr>
          <w:rFonts w:ascii="Times New Roman" w:hAnsi="Times New Roman" w:cs="Times New Roman"/>
          <w:sz w:val="20"/>
          <w:szCs w:val="20"/>
        </w:rPr>
        <w:br/>
      </w:r>
      <w:r w:rsidR="00095005" w:rsidRPr="00095005">
        <w:rPr>
          <w:rFonts w:ascii="Times New Roman" w:hAnsi="Times New Roman" w:cs="Times New Roman"/>
          <w:sz w:val="20"/>
          <w:szCs w:val="20"/>
        </w:rPr>
        <w:t xml:space="preserve">    0.0000</w:t>
      </w:r>
      <w:r w:rsidR="00897477">
        <w:rPr>
          <w:rFonts w:ascii="Times New Roman" w:hAnsi="Times New Roman" w:cs="Times New Roman"/>
          <w:sz w:val="20"/>
          <w:szCs w:val="20"/>
        </w:rPr>
        <w:t>286</w:t>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sidRPr="00E05EC5">
        <w:rPr>
          <w:rFonts w:ascii="Times New Roman" w:hAnsi="Times New Roman" w:cs="Times New Roman"/>
          <w:b/>
          <w:sz w:val="20"/>
          <w:szCs w:val="20"/>
        </w:rPr>
        <w:t>ε</w:t>
      </w:r>
      <w:r w:rsidR="00E05EC5" w:rsidRPr="00E05EC5">
        <w:rPr>
          <w:rFonts w:ascii="Times New Roman" w:hAnsi="Times New Roman" w:cs="Times New Roman"/>
          <w:b/>
          <w:sz w:val="20"/>
          <w:szCs w:val="20"/>
          <w:vertAlign w:val="subscript"/>
        </w:rPr>
        <w:t>y</w:t>
      </w:r>
      <w:r w:rsidR="00897477">
        <w:rPr>
          <w:rFonts w:ascii="Times New Roman" w:hAnsi="Times New Roman" w:cs="Times New Roman"/>
          <w:b/>
          <w:sz w:val="20"/>
          <w:szCs w:val="20"/>
        </w:rPr>
        <w:t xml:space="preserve">= 29 </w:t>
      </w:r>
      <w:r w:rsidR="00897477" w:rsidRPr="00E05EC5">
        <w:rPr>
          <w:rFonts w:ascii="Times New Roman" w:hAnsi="Times New Roman" w:cs="Times New Roman"/>
          <w:b/>
          <w:sz w:val="20"/>
          <w:szCs w:val="20"/>
        </w:rPr>
        <w:t>με</w:t>
      </w:r>
      <w:r w:rsidR="00095005" w:rsidRPr="00E05EC5">
        <w:rPr>
          <w:rFonts w:ascii="Times New Roman" w:hAnsi="Times New Roman" w:cs="Times New Roman"/>
          <w:b/>
          <w:sz w:val="20"/>
          <w:szCs w:val="20"/>
        </w:rPr>
        <w:br/>
      </w:r>
      <w:r w:rsidR="00095005" w:rsidRPr="00095005">
        <w:rPr>
          <w:rFonts w:ascii="Times New Roman" w:hAnsi="Times New Roman" w:cs="Times New Roman"/>
          <w:sz w:val="20"/>
          <w:szCs w:val="20"/>
        </w:rPr>
        <w:t xml:space="preserve">    0.0000</w:t>
      </w:r>
      <w:r w:rsidR="00897477">
        <w:rPr>
          <w:rFonts w:ascii="Times New Roman" w:hAnsi="Times New Roman" w:cs="Times New Roman"/>
          <w:sz w:val="20"/>
          <w:szCs w:val="20"/>
        </w:rPr>
        <w:t>286</w:t>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sidRPr="00E05EC5">
        <w:rPr>
          <w:rFonts w:ascii="Times New Roman" w:hAnsi="Times New Roman" w:cs="Times New Roman"/>
          <w:b/>
          <w:sz w:val="20"/>
          <w:szCs w:val="20"/>
        </w:rPr>
        <w:t>ε</w:t>
      </w:r>
      <w:r w:rsidR="00E05EC5" w:rsidRPr="00E05EC5">
        <w:rPr>
          <w:rFonts w:ascii="Times New Roman" w:hAnsi="Times New Roman" w:cs="Times New Roman"/>
          <w:b/>
          <w:sz w:val="20"/>
          <w:szCs w:val="20"/>
          <w:vertAlign w:val="subscript"/>
        </w:rPr>
        <w:t>z</w:t>
      </w:r>
      <w:r w:rsidR="00E05EC5" w:rsidRPr="00E05EC5">
        <w:rPr>
          <w:rFonts w:ascii="Times New Roman" w:hAnsi="Times New Roman" w:cs="Times New Roman"/>
          <w:b/>
          <w:sz w:val="20"/>
          <w:szCs w:val="20"/>
        </w:rPr>
        <w:t>=</w:t>
      </w:r>
      <w:r w:rsidR="00897477">
        <w:rPr>
          <w:rFonts w:ascii="Times New Roman" w:hAnsi="Times New Roman" w:cs="Times New Roman"/>
          <w:b/>
          <w:sz w:val="20"/>
          <w:szCs w:val="20"/>
        </w:rPr>
        <w:t xml:space="preserve">29 </w:t>
      </w:r>
      <w:r w:rsidR="00897477" w:rsidRPr="00E05EC5">
        <w:rPr>
          <w:rFonts w:ascii="Times New Roman" w:hAnsi="Times New Roman" w:cs="Times New Roman"/>
          <w:b/>
          <w:sz w:val="20"/>
          <w:szCs w:val="20"/>
        </w:rPr>
        <w:t>με</w:t>
      </w:r>
      <w:r w:rsidR="00095005">
        <w:rPr>
          <w:rFonts w:ascii="Times New Roman" w:hAnsi="Times New Roman" w:cs="Times New Roman"/>
          <w:sz w:val="20"/>
          <w:szCs w:val="20"/>
        </w:rPr>
        <w:br/>
      </w:r>
      <w:r w:rsidR="00095005" w:rsidRPr="00095005">
        <w:rPr>
          <w:rFonts w:ascii="Times New Roman" w:hAnsi="Times New Roman" w:cs="Times New Roman"/>
          <w:sz w:val="20"/>
          <w:szCs w:val="20"/>
        </w:rPr>
        <w:t xml:space="preserve">         0</w:t>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sidRPr="00E05EC5">
        <w:rPr>
          <w:rFonts w:ascii="Times New Roman" w:hAnsi="Times New Roman" w:cs="Times New Roman"/>
          <w:b/>
          <w:sz w:val="20"/>
          <w:szCs w:val="20"/>
        </w:rPr>
        <w:t>γ</w:t>
      </w:r>
      <w:r w:rsidR="00E05EC5" w:rsidRPr="00E05EC5">
        <w:rPr>
          <w:rFonts w:ascii="Times New Roman" w:hAnsi="Times New Roman" w:cs="Times New Roman"/>
          <w:b/>
          <w:sz w:val="20"/>
          <w:szCs w:val="20"/>
          <w:vertAlign w:val="subscript"/>
        </w:rPr>
        <w:t>zy</w:t>
      </w:r>
      <w:r w:rsidR="00E05EC5" w:rsidRPr="00E05EC5">
        <w:rPr>
          <w:rFonts w:ascii="Times New Roman" w:hAnsi="Times New Roman" w:cs="Times New Roman"/>
          <w:b/>
          <w:sz w:val="20"/>
          <w:szCs w:val="20"/>
        </w:rPr>
        <w:t>=0</w:t>
      </w:r>
      <w:r w:rsidR="00095005" w:rsidRPr="00E05EC5">
        <w:rPr>
          <w:rFonts w:ascii="Times New Roman" w:hAnsi="Times New Roman" w:cs="Times New Roman"/>
          <w:b/>
          <w:sz w:val="20"/>
          <w:szCs w:val="20"/>
        </w:rPr>
        <w:br/>
      </w:r>
      <w:r w:rsidR="00095005" w:rsidRPr="00095005">
        <w:rPr>
          <w:rFonts w:ascii="Times New Roman" w:hAnsi="Times New Roman" w:cs="Times New Roman"/>
          <w:sz w:val="20"/>
          <w:szCs w:val="20"/>
        </w:rPr>
        <w:t xml:space="preserve">    0.0011</w:t>
      </w:r>
      <w:r w:rsidR="00897477">
        <w:rPr>
          <w:rFonts w:ascii="Times New Roman" w:hAnsi="Times New Roman" w:cs="Times New Roman"/>
          <w:sz w:val="20"/>
          <w:szCs w:val="20"/>
        </w:rPr>
        <w:t>43</w:t>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sidRPr="00E05EC5">
        <w:rPr>
          <w:rFonts w:ascii="Times New Roman" w:hAnsi="Times New Roman" w:cs="Times New Roman"/>
          <w:b/>
          <w:sz w:val="20"/>
          <w:szCs w:val="20"/>
        </w:rPr>
        <w:t>γ</w:t>
      </w:r>
      <w:r w:rsidR="00E05EC5" w:rsidRPr="00E05EC5">
        <w:rPr>
          <w:rFonts w:ascii="Times New Roman" w:hAnsi="Times New Roman" w:cs="Times New Roman"/>
          <w:b/>
          <w:sz w:val="20"/>
          <w:szCs w:val="20"/>
          <w:vertAlign w:val="subscript"/>
        </w:rPr>
        <w:t>zx</w:t>
      </w:r>
      <w:r w:rsidR="00E05EC5" w:rsidRPr="00E05EC5">
        <w:rPr>
          <w:rFonts w:ascii="Times New Roman" w:hAnsi="Times New Roman" w:cs="Times New Roman"/>
          <w:b/>
          <w:sz w:val="20"/>
          <w:szCs w:val="20"/>
        </w:rPr>
        <w:t>=11</w:t>
      </w:r>
      <w:r w:rsidR="00897477">
        <w:rPr>
          <w:rFonts w:ascii="Times New Roman" w:hAnsi="Times New Roman" w:cs="Times New Roman"/>
          <w:b/>
          <w:sz w:val="20"/>
          <w:szCs w:val="20"/>
        </w:rPr>
        <w:t>43</w:t>
      </w:r>
      <w:r w:rsidR="003F2AFB">
        <w:rPr>
          <w:rFonts w:ascii="Times New Roman" w:hAnsi="Times New Roman" w:cs="Times New Roman"/>
          <w:b/>
          <w:sz w:val="20"/>
          <w:szCs w:val="20"/>
        </w:rPr>
        <w:t xml:space="preserve"> </w:t>
      </w:r>
      <w:r w:rsidR="003F2AFB" w:rsidRPr="00E05EC5">
        <w:rPr>
          <w:rFonts w:ascii="Times New Roman" w:hAnsi="Times New Roman" w:cs="Times New Roman"/>
          <w:b/>
          <w:sz w:val="20"/>
          <w:szCs w:val="20"/>
        </w:rPr>
        <w:t>με</w:t>
      </w:r>
      <w:r w:rsidR="00095005">
        <w:rPr>
          <w:rFonts w:ascii="Times New Roman" w:hAnsi="Times New Roman" w:cs="Times New Roman"/>
          <w:sz w:val="20"/>
          <w:szCs w:val="20"/>
        </w:rPr>
        <w:br/>
      </w:r>
      <w:r w:rsidR="00897477">
        <w:rPr>
          <w:rFonts w:ascii="Times New Roman" w:hAnsi="Times New Roman" w:cs="Times New Roman"/>
          <w:sz w:val="20"/>
          <w:szCs w:val="20"/>
        </w:rPr>
        <w:t xml:space="preserve">    0.0014857</w:t>
      </w:r>
      <w:r w:rsidR="00E05EC5">
        <w:rPr>
          <w:rFonts w:ascii="Times New Roman" w:hAnsi="Times New Roman" w:cs="Times New Roman"/>
          <w:sz w:val="20"/>
          <w:szCs w:val="20"/>
        </w:rPr>
        <w:tab/>
      </w:r>
      <w:r w:rsidR="00E05EC5">
        <w:rPr>
          <w:rFonts w:ascii="Times New Roman" w:hAnsi="Times New Roman" w:cs="Times New Roman"/>
          <w:sz w:val="20"/>
          <w:szCs w:val="20"/>
        </w:rPr>
        <w:tab/>
      </w:r>
      <w:r w:rsidR="00E05EC5" w:rsidRPr="00E05EC5">
        <w:rPr>
          <w:rFonts w:ascii="Times New Roman" w:hAnsi="Times New Roman" w:cs="Times New Roman"/>
          <w:b/>
          <w:sz w:val="20"/>
          <w:szCs w:val="20"/>
        </w:rPr>
        <w:t>γ</w:t>
      </w:r>
      <w:r w:rsidR="00E05EC5" w:rsidRPr="00E05EC5">
        <w:rPr>
          <w:rFonts w:ascii="Times New Roman" w:hAnsi="Times New Roman" w:cs="Times New Roman"/>
          <w:b/>
          <w:sz w:val="20"/>
          <w:szCs w:val="20"/>
          <w:vertAlign w:val="subscript"/>
        </w:rPr>
        <w:t>xy</w:t>
      </w:r>
      <w:r w:rsidR="00E05EC5" w:rsidRPr="00E05EC5">
        <w:rPr>
          <w:rFonts w:ascii="Times New Roman" w:hAnsi="Times New Roman" w:cs="Times New Roman"/>
          <w:b/>
          <w:sz w:val="20"/>
          <w:szCs w:val="20"/>
        </w:rPr>
        <w:t>=1</w:t>
      </w:r>
      <w:r w:rsidR="00897477">
        <w:rPr>
          <w:rFonts w:ascii="Times New Roman" w:hAnsi="Times New Roman" w:cs="Times New Roman"/>
          <w:b/>
          <w:sz w:val="20"/>
          <w:szCs w:val="20"/>
        </w:rPr>
        <w:t>486</w:t>
      </w:r>
      <w:r w:rsidR="003F2AFB">
        <w:rPr>
          <w:rFonts w:ascii="Times New Roman" w:hAnsi="Times New Roman" w:cs="Times New Roman"/>
          <w:b/>
          <w:sz w:val="20"/>
          <w:szCs w:val="20"/>
        </w:rPr>
        <w:t xml:space="preserve"> </w:t>
      </w:r>
      <w:r w:rsidR="003F2AFB" w:rsidRPr="00E05EC5">
        <w:rPr>
          <w:rFonts w:ascii="Times New Roman" w:hAnsi="Times New Roman" w:cs="Times New Roman"/>
          <w:b/>
          <w:sz w:val="20"/>
          <w:szCs w:val="20"/>
        </w:rPr>
        <w:t>με</w:t>
      </w:r>
      <w:r w:rsidR="00095005">
        <w:rPr>
          <w:rFonts w:ascii="Times New Roman" w:hAnsi="Times New Roman" w:cs="Times New Roman"/>
          <w:sz w:val="20"/>
          <w:szCs w:val="20"/>
        </w:rPr>
        <w:br/>
      </w:r>
      <w:r w:rsidR="00095005" w:rsidRPr="00095005">
        <w:rPr>
          <w:rFonts w:ascii="Times New Roman" w:hAnsi="Times New Roman" w:cs="Times New Roman"/>
          <w:sz w:val="20"/>
          <w:szCs w:val="20"/>
        </w:rPr>
        <w:t xml:space="preserve">  </w:t>
      </w:r>
    </w:p>
    <w:p w:rsidR="00203717" w:rsidRPr="00203717" w:rsidRDefault="00203717" w:rsidP="00203717">
      <w:pPr>
        <w:rPr>
          <w:rFonts w:ascii="Times New Roman" w:hAnsi="Times New Roman" w:cs="Times New Roman"/>
          <w:sz w:val="24"/>
          <w:szCs w:val="24"/>
        </w:rPr>
      </w:pPr>
    </w:p>
    <w:sectPr w:rsidR="00203717" w:rsidRPr="00203717" w:rsidSect="00C21D94">
      <w:headerReference w:type="default" r:id="rId10"/>
      <w:footerReference w:type="default" r:id="rId11"/>
      <w:pgSz w:w="12240" w:h="15840"/>
      <w:pgMar w:top="1440" w:right="1440" w:bottom="1440" w:left="1440" w:header="36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1F97" w:rsidRDefault="00841F97" w:rsidP="00C21D94">
      <w:pPr>
        <w:spacing w:after="0" w:line="240" w:lineRule="auto"/>
      </w:pPr>
      <w:r>
        <w:separator/>
      </w:r>
    </w:p>
  </w:endnote>
  <w:endnote w:type="continuationSeparator" w:id="0">
    <w:p w:rsidR="00841F97" w:rsidRDefault="00841F97" w:rsidP="00C21D9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2735454"/>
      <w:docPartObj>
        <w:docPartGallery w:val="Page Numbers (Bottom of Page)"/>
        <w:docPartUnique/>
      </w:docPartObj>
    </w:sdtPr>
    <w:sdtEndPr>
      <w:rPr>
        <w:rFonts w:ascii="Times New Roman" w:hAnsi="Times New Roman" w:cs="Times New Roman"/>
        <w:sz w:val="20"/>
        <w:szCs w:val="20"/>
      </w:rPr>
    </w:sdtEndPr>
    <w:sdtContent>
      <w:p w:rsidR="00707FE3" w:rsidRPr="00C21D94" w:rsidRDefault="007553AF">
        <w:pPr>
          <w:pStyle w:val="Footer"/>
          <w:jc w:val="center"/>
          <w:rPr>
            <w:rFonts w:ascii="Times New Roman" w:hAnsi="Times New Roman" w:cs="Times New Roman"/>
            <w:sz w:val="20"/>
            <w:szCs w:val="20"/>
          </w:rPr>
        </w:pPr>
        <w:r w:rsidRPr="00C21D94">
          <w:rPr>
            <w:rFonts w:ascii="Times New Roman" w:hAnsi="Times New Roman" w:cs="Times New Roman"/>
            <w:sz w:val="20"/>
            <w:szCs w:val="20"/>
          </w:rPr>
          <w:fldChar w:fldCharType="begin"/>
        </w:r>
        <w:r w:rsidR="00707FE3" w:rsidRPr="00C21D94">
          <w:rPr>
            <w:rFonts w:ascii="Times New Roman" w:hAnsi="Times New Roman" w:cs="Times New Roman"/>
            <w:sz w:val="20"/>
            <w:szCs w:val="20"/>
          </w:rPr>
          <w:instrText xml:space="preserve"> PAGE   \* MERGEFORMAT </w:instrText>
        </w:r>
        <w:r w:rsidRPr="00C21D94">
          <w:rPr>
            <w:rFonts w:ascii="Times New Roman" w:hAnsi="Times New Roman" w:cs="Times New Roman"/>
            <w:sz w:val="20"/>
            <w:szCs w:val="20"/>
          </w:rPr>
          <w:fldChar w:fldCharType="separate"/>
        </w:r>
        <w:r w:rsidR="006E111A">
          <w:rPr>
            <w:rFonts w:ascii="Times New Roman" w:hAnsi="Times New Roman" w:cs="Times New Roman"/>
            <w:noProof/>
            <w:sz w:val="20"/>
            <w:szCs w:val="20"/>
          </w:rPr>
          <w:t>2</w:t>
        </w:r>
        <w:r w:rsidRPr="00C21D94">
          <w:rPr>
            <w:rFonts w:ascii="Times New Roman" w:hAnsi="Times New Roman" w:cs="Times New Roman"/>
            <w:sz w:val="20"/>
            <w:szCs w:val="20"/>
          </w:rPr>
          <w:fldChar w:fldCharType="end"/>
        </w:r>
      </w:p>
    </w:sdtContent>
  </w:sdt>
  <w:p w:rsidR="00707FE3" w:rsidRDefault="00707F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1F97" w:rsidRDefault="00841F97" w:rsidP="00C21D94">
      <w:pPr>
        <w:spacing w:after="0" w:line="240" w:lineRule="auto"/>
      </w:pPr>
      <w:r>
        <w:separator/>
      </w:r>
    </w:p>
  </w:footnote>
  <w:footnote w:type="continuationSeparator" w:id="0">
    <w:p w:rsidR="00841F97" w:rsidRDefault="00841F97" w:rsidP="00C21D9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FE3" w:rsidRDefault="00707FE3">
    <w:pPr>
      <w:pStyle w:val="Header"/>
      <w:rPr>
        <w:rFonts w:ascii="Times New Roman" w:hAnsi="Times New Roman" w:cs="Times New Roman"/>
        <w:sz w:val="20"/>
        <w:szCs w:val="20"/>
      </w:rPr>
    </w:pPr>
    <w:r>
      <w:rPr>
        <w:rFonts w:ascii="Times New Roman" w:hAnsi="Times New Roman" w:cs="Times New Roman"/>
        <w:sz w:val="20"/>
        <w:szCs w:val="20"/>
      </w:rPr>
      <w:t>MER311: Advanced Mechanics</w:t>
    </w:r>
    <w:r>
      <w:rPr>
        <w:rFonts w:ascii="Times New Roman" w:hAnsi="Times New Roman" w:cs="Times New Roman"/>
        <w:sz w:val="20"/>
        <w:szCs w:val="20"/>
      </w:rPr>
      <w:tab/>
      <w:t>Exam I</w:t>
    </w:r>
    <w:r>
      <w:rPr>
        <w:rFonts w:ascii="Times New Roman" w:hAnsi="Times New Roman" w:cs="Times New Roman"/>
        <w:sz w:val="20"/>
        <w:szCs w:val="20"/>
      </w:rPr>
      <w:tab/>
      <w:t>Union College</w:t>
    </w:r>
  </w:p>
  <w:p w:rsidR="00707FE3" w:rsidRPr="00C21D94" w:rsidRDefault="00707FE3">
    <w:pPr>
      <w:pStyle w:val="Header"/>
      <w:rPr>
        <w:rFonts w:ascii="Times New Roman" w:hAnsi="Times New Roman" w:cs="Times New Roman"/>
        <w:sz w:val="20"/>
        <w:szCs w:val="20"/>
      </w:rPr>
    </w:pPr>
    <w:r>
      <w:rPr>
        <w:rFonts w:ascii="Times New Roman" w:hAnsi="Times New Roman" w:cs="Times New Roman"/>
        <w:sz w:val="20"/>
        <w:szCs w:val="20"/>
      </w:rPr>
      <w:t>Spring 2010</w:t>
    </w:r>
    <w:r>
      <w:rPr>
        <w:rFonts w:ascii="Times New Roman" w:hAnsi="Times New Roman" w:cs="Times New Roman"/>
        <w:sz w:val="20"/>
        <w:szCs w:val="20"/>
      </w:rPr>
      <w:tab/>
    </w:r>
    <w:r>
      <w:rPr>
        <w:rFonts w:ascii="Times New Roman" w:hAnsi="Times New Roman" w:cs="Times New Roman"/>
        <w:sz w:val="20"/>
        <w:szCs w:val="20"/>
      </w:rPr>
      <w:tab/>
      <w:t>Mechanical Engineering</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42874"/>
    <w:multiLevelType w:val="hybridMultilevel"/>
    <w:tmpl w:val="F1640F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C542B5"/>
    <w:multiLevelType w:val="hybridMultilevel"/>
    <w:tmpl w:val="D9A04D3A"/>
    <w:lvl w:ilvl="0" w:tplc="04090019">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452672ED"/>
    <w:multiLevelType w:val="hybridMultilevel"/>
    <w:tmpl w:val="70D89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D821E6"/>
    <w:multiLevelType w:val="hybridMultilevel"/>
    <w:tmpl w:val="1F2C1B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1"/>
    <w:footnote w:id="0"/>
  </w:footnotePr>
  <w:endnotePr>
    <w:endnote w:id="-1"/>
    <w:endnote w:id="0"/>
  </w:endnotePr>
  <w:compat/>
  <w:rsids>
    <w:rsidRoot w:val="00750D61"/>
    <w:rsid w:val="00000CD5"/>
    <w:rsid w:val="000013D6"/>
    <w:rsid w:val="0000280A"/>
    <w:rsid w:val="00002BAE"/>
    <w:rsid w:val="00004A60"/>
    <w:rsid w:val="0001249C"/>
    <w:rsid w:val="00013EC7"/>
    <w:rsid w:val="00013FD2"/>
    <w:rsid w:val="00014902"/>
    <w:rsid w:val="00015181"/>
    <w:rsid w:val="00021C28"/>
    <w:rsid w:val="00021E26"/>
    <w:rsid w:val="00022E4D"/>
    <w:rsid w:val="000241CB"/>
    <w:rsid w:val="00024661"/>
    <w:rsid w:val="00026483"/>
    <w:rsid w:val="00026B78"/>
    <w:rsid w:val="00035871"/>
    <w:rsid w:val="000361E0"/>
    <w:rsid w:val="00036538"/>
    <w:rsid w:val="0004493D"/>
    <w:rsid w:val="00047BAF"/>
    <w:rsid w:val="00047C18"/>
    <w:rsid w:val="00052B1B"/>
    <w:rsid w:val="0005338A"/>
    <w:rsid w:val="000534E4"/>
    <w:rsid w:val="0005454A"/>
    <w:rsid w:val="00054550"/>
    <w:rsid w:val="000550DF"/>
    <w:rsid w:val="00056729"/>
    <w:rsid w:val="00057F6E"/>
    <w:rsid w:val="00062564"/>
    <w:rsid w:val="0006277F"/>
    <w:rsid w:val="00062F19"/>
    <w:rsid w:val="00064910"/>
    <w:rsid w:val="000657ED"/>
    <w:rsid w:val="00065CFC"/>
    <w:rsid w:val="00067C18"/>
    <w:rsid w:val="00070216"/>
    <w:rsid w:val="00070B69"/>
    <w:rsid w:val="00070D95"/>
    <w:rsid w:val="00071E9C"/>
    <w:rsid w:val="00072755"/>
    <w:rsid w:val="00072958"/>
    <w:rsid w:val="00074635"/>
    <w:rsid w:val="0007771B"/>
    <w:rsid w:val="00083214"/>
    <w:rsid w:val="000854FE"/>
    <w:rsid w:val="00086ACF"/>
    <w:rsid w:val="00091E79"/>
    <w:rsid w:val="00094639"/>
    <w:rsid w:val="0009473D"/>
    <w:rsid w:val="00094C02"/>
    <w:rsid w:val="00095005"/>
    <w:rsid w:val="0009533C"/>
    <w:rsid w:val="000957B3"/>
    <w:rsid w:val="00096CB9"/>
    <w:rsid w:val="0009751A"/>
    <w:rsid w:val="000977AA"/>
    <w:rsid w:val="00097DBC"/>
    <w:rsid w:val="000A1FD0"/>
    <w:rsid w:val="000A342C"/>
    <w:rsid w:val="000A403F"/>
    <w:rsid w:val="000A585C"/>
    <w:rsid w:val="000A63E2"/>
    <w:rsid w:val="000A6744"/>
    <w:rsid w:val="000B0743"/>
    <w:rsid w:val="000B33AE"/>
    <w:rsid w:val="000B4E2B"/>
    <w:rsid w:val="000B5AA1"/>
    <w:rsid w:val="000B632F"/>
    <w:rsid w:val="000B6BCC"/>
    <w:rsid w:val="000B7245"/>
    <w:rsid w:val="000B7CD3"/>
    <w:rsid w:val="000C1301"/>
    <w:rsid w:val="000C4386"/>
    <w:rsid w:val="000C5DF2"/>
    <w:rsid w:val="000C6F70"/>
    <w:rsid w:val="000D17BF"/>
    <w:rsid w:val="000D1836"/>
    <w:rsid w:val="000D20E3"/>
    <w:rsid w:val="000D2D4D"/>
    <w:rsid w:val="000D486A"/>
    <w:rsid w:val="000D528E"/>
    <w:rsid w:val="000D7622"/>
    <w:rsid w:val="000E0270"/>
    <w:rsid w:val="000E042C"/>
    <w:rsid w:val="000E14D7"/>
    <w:rsid w:val="000E176E"/>
    <w:rsid w:val="000E268F"/>
    <w:rsid w:val="000E2F7D"/>
    <w:rsid w:val="000E34A2"/>
    <w:rsid w:val="000E4625"/>
    <w:rsid w:val="000E551C"/>
    <w:rsid w:val="000E777E"/>
    <w:rsid w:val="000E7D34"/>
    <w:rsid w:val="000F1D54"/>
    <w:rsid w:val="000F2BD8"/>
    <w:rsid w:val="000F47E0"/>
    <w:rsid w:val="00100131"/>
    <w:rsid w:val="00100906"/>
    <w:rsid w:val="00100E03"/>
    <w:rsid w:val="00103103"/>
    <w:rsid w:val="00103E94"/>
    <w:rsid w:val="00110D08"/>
    <w:rsid w:val="0011269B"/>
    <w:rsid w:val="00112C94"/>
    <w:rsid w:val="001158E0"/>
    <w:rsid w:val="00120D94"/>
    <w:rsid w:val="00122135"/>
    <w:rsid w:val="00122F13"/>
    <w:rsid w:val="0012396E"/>
    <w:rsid w:val="00123B1B"/>
    <w:rsid w:val="00127354"/>
    <w:rsid w:val="001274E5"/>
    <w:rsid w:val="00127712"/>
    <w:rsid w:val="001278E5"/>
    <w:rsid w:val="00130288"/>
    <w:rsid w:val="00131796"/>
    <w:rsid w:val="00131CD1"/>
    <w:rsid w:val="00136C8F"/>
    <w:rsid w:val="00137228"/>
    <w:rsid w:val="00137D57"/>
    <w:rsid w:val="0014038C"/>
    <w:rsid w:val="001413EE"/>
    <w:rsid w:val="001443F5"/>
    <w:rsid w:val="00144FEC"/>
    <w:rsid w:val="00145652"/>
    <w:rsid w:val="00146134"/>
    <w:rsid w:val="00146201"/>
    <w:rsid w:val="00147234"/>
    <w:rsid w:val="00147346"/>
    <w:rsid w:val="00150163"/>
    <w:rsid w:val="0015046A"/>
    <w:rsid w:val="001508CD"/>
    <w:rsid w:val="00151CAE"/>
    <w:rsid w:val="0015431B"/>
    <w:rsid w:val="0015487D"/>
    <w:rsid w:val="00155C3B"/>
    <w:rsid w:val="00155DAC"/>
    <w:rsid w:val="00156337"/>
    <w:rsid w:val="0015678C"/>
    <w:rsid w:val="00156938"/>
    <w:rsid w:val="00156DF3"/>
    <w:rsid w:val="0015735C"/>
    <w:rsid w:val="001611C9"/>
    <w:rsid w:val="00161F46"/>
    <w:rsid w:val="00162C90"/>
    <w:rsid w:val="00163E02"/>
    <w:rsid w:val="001656EE"/>
    <w:rsid w:val="00166A97"/>
    <w:rsid w:val="001678EC"/>
    <w:rsid w:val="0017145A"/>
    <w:rsid w:val="00174283"/>
    <w:rsid w:val="00175017"/>
    <w:rsid w:val="0017539E"/>
    <w:rsid w:val="00176A93"/>
    <w:rsid w:val="00180CE1"/>
    <w:rsid w:val="001810F4"/>
    <w:rsid w:val="001821DC"/>
    <w:rsid w:val="001827D8"/>
    <w:rsid w:val="00183048"/>
    <w:rsid w:val="00183621"/>
    <w:rsid w:val="001841C8"/>
    <w:rsid w:val="00184325"/>
    <w:rsid w:val="001868CE"/>
    <w:rsid w:val="00192832"/>
    <w:rsid w:val="00192E0E"/>
    <w:rsid w:val="00194AE2"/>
    <w:rsid w:val="001950C9"/>
    <w:rsid w:val="0019548E"/>
    <w:rsid w:val="00195AA7"/>
    <w:rsid w:val="00195F1C"/>
    <w:rsid w:val="001964AA"/>
    <w:rsid w:val="00197BF7"/>
    <w:rsid w:val="001A1DE6"/>
    <w:rsid w:val="001A4DE0"/>
    <w:rsid w:val="001A510C"/>
    <w:rsid w:val="001A5688"/>
    <w:rsid w:val="001B20EF"/>
    <w:rsid w:val="001B2E8A"/>
    <w:rsid w:val="001B33C1"/>
    <w:rsid w:val="001B415B"/>
    <w:rsid w:val="001B5AEE"/>
    <w:rsid w:val="001B7027"/>
    <w:rsid w:val="001B7291"/>
    <w:rsid w:val="001B7EFF"/>
    <w:rsid w:val="001C2325"/>
    <w:rsid w:val="001C2489"/>
    <w:rsid w:val="001C3E06"/>
    <w:rsid w:val="001C3EC4"/>
    <w:rsid w:val="001C7917"/>
    <w:rsid w:val="001D1512"/>
    <w:rsid w:val="001D4F55"/>
    <w:rsid w:val="001D539A"/>
    <w:rsid w:val="001D7D4C"/>
    <w:rsid w:val="001D7E2E"/>
    <w:rsid w:val="001E1DD0"/>
    <w:rsid w:val="001E43EF"/>
    <w:rsid w:val="001E7634"/>
    <w:rsid w:val="001F09B1"/>
    <w:rsid w:val="001F1AC4"/>
    <w:rsid w:val="001F20E0"/>
    <w:rsid w:val="001F2352"/>
    <w:rsid w:val="001F3440"/>
    <w:rsid w:val="001F3F39"/>
    <w:rsid w:val="001F4B92"/>
    <w:rsid w:val="001F4FBC"/>
    <w:rsid w:val="001F5895"/>
    <w:rsid w:val="001F7880"/>
    <w:rsid w:val="00200179"/>
    <w:rsid w:val="00200FE2"/>
    <w:rsid w:val="002011B7"/>
    <w:rsid w:val="002015D2"/>
    <w:rsid w:val="00201EE9"/>
    <w:rsid w:val="00201FA6"/>
    <w:rsid w:val="00203717"/>
    <w:rsid w:val="002037A8"/>
    <w:rsid w:val="002045C2"/>
    <w:rsid w:val="002076F2"/>
    <w:rsid w:val="00207760"/>
    <w:rsid w:val="00211A34"/>
    <w:rsid w:val="00213D1E"/>
    <w:rsid w:val="00216145"/>
    <w:rsid w:val="00216F4B"/>
    <w:rsid w:val="00217216"/>
    <w:rsid w:val="002222B6"/>
    <w:rsid w:val="002239E1"/>
    <w:rsid w:val="00225B91"/>
    <w:rsid w:val="0023237A"/>
    <w:rsid w:val="002328EB"/>
    <w:rsid w:val="002343E0"/>
    <w:rsid w:val="0023531D"/>
    <w:rsid w:val="00235BA4"/>
    <w:rsid w:val="00236076"/>
    <w:rsid w:val="00236912"/>
    <w:rsid w:val="00237056"/>
    <w:rsid w:val="002467BD"/>
    <w:rsid w:val="00250A15"/>
    <w:rsid w:val="00253F76"/>
    <w:rsid w:val="00255462"/>
    <w:rsid w:val="002559AC"/>
    <w:rsid w:val="00256C90"/>
    <w:rsid w:val="00257EF7"/>
    <w:rsid w:val="0026003E"/>
    <w:rsid w:val="0026082A"/>
    <w:rsid w:val="002621FA"/>
    <w:rsid w:val="00265470"/>
    <w:rsid w:val="00265B7C"/>
    <w:rsid w:val="00266D37"/>
    <w:rsid w:val="002673A2"/>
    <w:rsid w:val="00271212"/>
    <w:rsid w:val="002718A2"/>
    <w:rsid w:val="0027307E"/>
    <w:rsid w:val="00273B40"/>
    <w:rsid w:val="002768CE"/>
    <w:rsid w:val="00276EC0"/>
    <w:rsid w:val="00277B7A"/>
    <w:rsid w:val="00277FFB"/>
    <w:rsid w:val="00281422"/>
    <w:rsid w:val="002841CF"/>
    <w:rsid w:val="00287782"/>
    <w:rsid w:val="00287ECE"/>
    <w:rsid w:val="00287FF3"/>
    <w:rsid w:val="002907AB"/>
    <w:rsid w:val="00294036"/>
    <w:rsid w:val="00294E27"/>
    <w:rsid w:val="00295F0A"/>
    <w:rsid w:val="00296BCA"/>
    <w:rsid w:val="002A0DA7"/>
    <w:rsid w:val="002A4CBD"/>
    <w:rsid w:val="002C1EA0"/>
    <w:rsid w:val="002C4032"/>
    <w:rsid w:val="002C4935"/>
    <w:rsid w:val="002C4D35"/>
    <w:rsid w:val="002C52F9"/>
    <w:rsid w:val="002D028E"/>
    <w:rsid w:val="002D2261"/>
    <w:rsid w:val="002D34F8"/>
    <w:rsid w:val="002D4524"/>
    <w:rsid w:val="002D52E6"/>
    <w:rsid w:val="002D67A4"/>
    <w:rsid w:val="002D6B46"/>
    <w:rsid w:val="002D6B8A"/>
    <w:rsid w:val="002D6D39"/>
    <w:rsid w:val="002D7638"/>
    <w:rsid w:val="002E104D"/>
    <w:rsid w:val="002E1139"/>
    <w:rsid w:val="002E17F1"/>
    <w:rsid w:val="002E2E31"/>
    <w:rsid w:val="002E372D"/>
    <w:rsid w:val="002E47D5"/>
    <w:rsid w:val="002E6ACF"/>
    <w:rsid w:val="002E7E91"/>
    <w:rsid w:val="002F1E3D"/>
    <w:rsid w:val="002F242E"/>
    <w:rsid w:val="002F26B3"/>
    <w:rsid w:val="002F374D"/>
    <w:rsid w:val="002F45C5"/>
    <w:rsid w:val="002F496D"/>
    <w:rsid w:val="002F4D28"/>
    <w:rsid w:val="002F6B33"/>
    <w:rsid w:val="002F764F"/>
    <w:rsid w:val="00303BC2"/>
    <w:rsid w:val="00304DB5"/>
    <w:rsid w:val="003054CB"/>
    <w:rsid w:val="003061F0"/>
    <w:rsid w:val="003076F3"/>
    <w:rsid w:val="00311902"/>
    <w:rsid w:val="00312EAF"/>
    <w:rsid w:val="00312FDD"/>
    <w:rsid w:val="0031632A"/>
    <w:rsid w:val="00322B5A"/>
    <w:rsid w:val="003260FB"/>
    <w:rsid w:val="00326A62"/>
    <w:rsid w:val="00326D75"/>
    <w:rsid w:val="0032764E"/>
    <w:rsid w:val="00327E7D"/>
    <w:rsid w:val="00330514"/>
    <w:rsid w:val="00331975"/>
    <w:rsid w:val="003325B9"/>
    <w:rsid w:val="0033312C"/>
    <w:rsid w:val="003332B1"/>
    <w:rsid w:val="003349FC"/>
    <w:rsid w:val="00335F90"/>
    <w:rsid w:val="003400D8"/>
    <w:rsid w:val="003407C8"/>
    <w:rsid w:val="00340A01"/>
    <w:rsid w:val="003410D6"/>
    <w:rsid w:val="003415C1"/>
    <w:rsid w:val="003429D8"/>
    <w:rsid w:val="003449BF"/>
    <w:rsid w:val="00344A5B"/>
    <w:rsid w:val="0034608B"/>
    <w:rsid w:val="00346794"/>
    <w:rsid w:val="0035177A"/>
    <w:rsid w:val="00351E1B"/>
    <w:rsid w:val="00352E23"/>
    <w:rsid w:val="00354750"/>
    <w:rsid w:val="003609EB"/>
    <w:rsid w:val="00360DFD"/>
    <w:rsid w:val="00361C42"/>
    <w:rsid w:val="003624BC"/>
    <w:rsid w:val="00363B2C"/>
    <w:rsid w:val="003647D4"/>
    <w:rsid w:val="0036798D"/>
    <w:rsid w:val="00367D0A"/>
    <w:rsid w:val="00371BC3"/>
    <w:rsid w:val="0037266C"/>
    <w:rsid w:val="003726F1"/>
    <w:rsid w:val="003734AD"/>
    <w:rsid w:val="0037591F"/>
    <w:rsid w:val="00376212"/>
    <w:rsid w:val="00376952"/>
    <w:rsid w:val="00383D65"/>
    <w:rsid w:val="003844C9"/>
    <w:rsid w:val="00384605"/>
    <w:rsid w:val="00384F4B"/>
    <w:rsid w:val="00384FB7"/>
    <w:rsid w:val="00387644"/>
    <w:rsid w:val="00392C1F"/>
    <w:rsid w:val="003935DD"/>
    <w:rsid w:val="00393DA9"/>
    <w:rsid w:val="00394BD1"/>
    <w:rsid w:val="003A031A"/>
    <w:rsid w:val="003A2398"/>
    <w:rsid w:val="003A3FD9"/>
    <w:rsid w:val="003A55B2"/>
    <w:rsid w:val="003A6DD4"/>
    <w:rsid w:val="003B0A7F"/>
    <w:rsid w:val="003B368A"/>
    <w:rsid w:val="003B4FCD"/>
    <w:rsid w:val="003B7B4D"/>
    <w:rsid w:val="003C0FF1"/>
    <w:rsid w:val="003C1351"/>
    <w:rsid w:val="003C15EB"/>
    <w:rsid w:val="003C185B"/>
    <w:rsid w:val="003C2B2D"/>
    <w:rsid w:val="003C407A"/>
    <w:rsid w:val="003C435A"/>
    <w:rsid w:val="003C521E"/>
    <w:rsid w:val="003C58A1"/>
    <w:rsid w:val="003C5BBF"/>
    <w:rsid w:val="003C5C34"/>
    <w:rsid w:val="003D036C"/>
    <w:rsid w:val="003D0F48"/>
    <w:rsid w:val="003D13E4"/>
    <w:rsid w:val="003D1A52"/>
    <w:rsid w:val="003D3DBC"/>
    <w:rsid w:val="003D600E"/>
    <w:rsid w:val="003D7AED"/>
    <w:rsid w:val="003E0FC3"/>
    <w:rsid w:val="003E237B"/>
    <w:rsid w:val="003E2C6F"/>
    <w:rsid w:val="003E3252"/>
    <w:rsid w:val="003E4706"/>
    <w:rsid w:val="003E5A37"/>
    <w:rsid w:val="003E6727"/>
    <w:rsid w:val="003F2AFB"/>
    <w:rsid w:val="003F3057"/>
    <w:rsid w:val="003F470F"/>
    <w:rsid w:val="003F579F"/>
    <w:rsid w:val="003F628B"/>
    <w:rsid w:val="003F643A"/>
    <w:rsid w:val="003F6D28"/>
    <w:rsid w:val="0040002D"/>
    <w:rsid w:val="004011D7"/>
    <w:rsid w:val="00402350"/>
    <w:rsid w:val="00403AC0"/>
    <w:rsid w:val="00403F4F"/>
    <w:rsid w:val="004043EF"/>
    <w:rsid w:val="0040591D"/>
    <w:rsid w:val="00407897"/>
    <w:rsid w:val="004120C1"/>
    <w:rsid w:val="004160C5"/>
    <w:rsid w:val="00416460"/>
    <w:rsid w:val="00420923"/>
    <w:rsid w:val="00420B8F"/>
    <w:rsid w:val="00422AF0"/>
    <w:rsid w:val="00423835"/>
    <w:rsid w:val="00423E1C"/>
    <w:rsid w:val="004243C0"/>
    <w:rsid w:val="0042496C"/>
    <w:rsid w:val="00424E30"/>
    <w:rsid w:val="00430076"/>
    <w:rsid w:val="0043514E"/>
    <w:rsid w:val="00436665"/>
    <w:rsid w:val="00436B5B"/>
    <w:rsid w:val="004373C2"/>
    <w:rsid w:val="004379DC"/>
    <w:rsid w:val="00442192"/>
    <w:rsid w:val="0044265A"/>
    <w:rsid w:val="00442F37"/>
    <w:rsid w:val="00451753"/>
    <w:rsid w:val="00452654"/>
    <w:rsid w:val="0045361D"/>
    <w:rsid w:val="004536DA"/>
    <w:rsid w:val="00455AB4"/>
    <w:rsid w:val="004560CA"/>
    <w:rsid w:val="00456569"/>
    <w:rsid w:val="00456A66"/>
    <w:rsid w:val="00457D34"/>
    <w:rsid w:val="0046095E"/>
    <w:rsid w:val="0046128B"/>
    <w:rsid w:val="004614DD"/>
    <w:rsid w:val="00461C20"/>
    <w:rsid w:val="0046300A"/>
    <w:rsid w:val="00465EAF"/>
    <w:rsid w:val="004672AD"/>
    <w:rsid w:val="0047044C"/>
    <w:rsid w:val="00471C77"/>
    <w:rsid w:val="00474925"/>
    <w:rsid w:val="00474E11"/>
    <w:rsid w:val="00475DE7"/>
    <w:rsid w:val="0047794F"/>
    <w:rsid w:val="00480131"/>
    <w:rsid w:val="00486574"/>
    <w:rsid w:val="004901F9"/>
    <w:rsid w:val="00490519"/>
    <w:rsid w:val="004930F8"/>
    <w:rsid w:val="00494366"/>
    <w:rsid w:val="0049526A"/>
    <w:rsid w:val="00496051"/>
    <w:rsid w:val="004A1075"/>
    <w:rsid w:val="004A2A37"/>
    <w:rsid w:val="004A52FD"/>
    <w:rsid w:val="004B0EB5"/>
    <w:rsid w:val="004B2074"/>
    <w:rsid w:val="004B5456"/>
    <w:rsid w:val="004B646B"/>
    <w:rsid w:val="004C1E78"/>
    <w:rsid w:val="004C2DEA"/>
    <w:rsid w:val="004C5928"/>
    <w:rsid w:val="004C67F3"/>
    <w:rsid w:val="004C796E"/>
    <w:rsid w:val="004D0B7C"/>
    <w:rsid w:val="004D0F9A"/>
    <w:rsid w:val="004D122B"/>
    <w:rsid w:val="004D52C6"/>
    <w:rsid w:val="004D5603"/>
    <w:rsid w:val="004D692A"/>
    <w:rsid w:val="004E15E0"/>
    <w:rsid w:val="004E1B75"/>
    <w:rsid w:val="004E25A0"/>
    <w:rsid w:val="004E407D"/>
    <w:rsid w:val="004E4A73"/>
    <w:rsid w:val="004E60E5"/>
    <w:rsid w:val="004E745B"/>
    <w:rsid w:val="004F174A"/>
    <w:rsid w:val="004F1A1B"/>
    <w:rsid w:val="004F27AF"/>
    <w:rsid w:val="004F307A"/>
    <w:rsid w:val="004F4E17"/>
    <w:rsid w:val="004F7770"/>
    <w:rsid w:val="004F7A5C"/>
    <w:rsid w:val="005036E4"/>
    <w:rsid w:val="00505E7D"/>
    <w:rsid w:val="00511257"/>
    <w:rsid w:val="0051471D"/>
    <w:rsid w:val="00514F05"/>
    <w:rsid w:val="00525399"/>
    <w:rsid w:val="00525CA4"/>
    <w:rsid w:val="00526C51"/>
    <w:rsid w:val="00526E31"/>
    <w:rsid w:val="00527753"/>
    <w:rsid w:val="00527A04"/>
    <w:rsid w:val="00531B09"/>
    <w:rsid w:val="00531E7F"/>
    <w:rsid w:val="00532DC5"/>
    <w:rsid w:val="00532E94"/>
    <w:rsid w:val="005358E9"/>
    <w:rsid w:val="00535AC1"/>
    <w:rsid w:val="0053614B"/>
    <w:rsid w:val="00541316"/>
    <w:rsid w:val="00541581"/>
    <w:rsid w:val="00541D0F"/>
    <w:rsid w:val="005430D6"/>
    <w:rsid w:val="00543A3E"/>
    <w:rsid w:val="0054415A"/>
    <w:rsid w:val="0055039A"/>
    <w:rsid w:val="00551215"/>
    <w:rsid w:val="005525C1"/>
    <w:rsid w:val="005534D2"/>
    <w:rsid w:val="0055653C"/>
    <w:rsid w:val="00556B22"/>
    <w:rsid w:val="005577E0"/>
    <w:rsid w:val="00562CF9"/>
    <w:rsid w:val="00565DA7"/>
    <w:rsid w:val="005669BC"/>
    <w:rsid w:val="00572967"/>
    <w:rsid w:val="005729AA"/>
    <w:rsid w:val="005734DF"/>
    <w:rsid w:val="00574C72"/>
    <w:rsid w:val="00576EAF"/>
    <w:rsid w:val="005814C6"/>
    <w:rsid w:val="005815FB"/>
    <w:rsid w:val="00586398"/>
    <w:rsid w:val="00586537"/>
    <w:rsid w:val="00587980"/>
    <w:rsid w:val="00587B92"/>
    <w:rsid w:val="00590EAC"/>
    <w:rsid w:val="005933CB"/>
    <w:rsid w:val="005955BE"/>
    <w:rsid w:val="00595A66"/>
    <w:rsid w:val="00597834"/>
    <w:rsid w:val="005A153D"/>
    <w:rsid w:val="005A44DF"/>
    <w:rsid w:val="005A6574"/>
    <w:rsid w:val="005B1484"/>
    <w:rsid w:val="005B334D"/>
    <w:rsid w:val="005B4044"/>
    <w:rsid w:val="005B40E2"/>
    <w:rsid w:val="005B42B5"/>
    <w:rsid w:val="005B5093"/>
    <w:rsid w:val="005B534C"/>
    <w:rsid w:val="005B6172"/>
    <w:rsid w:val="005B7535"/>
    <w:rsid w:val="005C2D25"/>
    <w:rsid w:val="005C4E69"/>
    <w:rsid w:val="005C66BB"/>
    <w:rsid w:val="005D08A5"/>
    <w:rsid w:val="005D2C08"/>
    <w:rsid w:val="005D3696"/>
    <w:rsid w:val="005D4AC1"/>
    <w:rsid w:val="005D50DC"/>
    <w:rsid w:val="005D538F"/>
    <w:rsid w:val="005D74A3"/>
    <w:rsid w:val="005E070B"/>
    <w:rsid w:val="005E30FA"/>
    <w:rsid w:val="005E3369"/>
    <w:rsid w:val="005E6CE3"/>
    <w:rsid w:val="005F006F"/>
    <w:rsid w:val="005F15B0"/>
    <w:rsid w:val="005F194A"/>
    <w:rsid w:val="005F2A2C"/>
    <w:rsid w:val="005F6159"/>
    <w:rsid w:val="005F756D"/>
    <w:rsid w:val="005F78D5"/>
    <w:rsid w:val="00601789"/>
    <w:rsid w:val="00603734"/>
    <w:rsid w:val="00603B14"/>
    <w:rsid w:val="006059ED"/>
    <w:rsid w:val="00607AC6"/>
    <w:rsid w:val="00610F07"/>
    <w:rsid w:val="00611144"/>
    <w:rsid w:val="00612E59"/>
    <w:rsid w:val="00613AD7"/>
    <w:rsid w:val="00614E4F"/>
    <w:rsid w:val="00617C9C"/>
    <w:rsid w:val="00620E55"/>
    <w:rsid w:val="0062176E"/>
    <w:rsid w:val="00626092"/>
    <w:rsid w:val="0063347C"/>
    <w:rsid w:val="0063492D"/>
    <w:rsid w:val="0063566C"/>
    <w:rsid w:val="00636E4F"/>
    <w:rsid w:val="00637232"/>
    <w:rsid w:val="00640269"/>
    <w:rsid w:val="00646EA2"/>
    <w:rsid w:val="00651AC0"/>
    <w:rsid w:val="0065223C"/>
    <w:rsid w:val="0065322C"/>
    <w:rsid w:val="00653352"/>
    <w:rsid w:val="006557FC"/>
    <w:rsid w:val="006560E6"/>
    <w:rsid w:val="006567A0"/>
    <w:rsid w:val="006614F4"/>
    <w:rsid w:val="00663E65"/>
    <w:rsid w:val="00667753"/>
    <w:rsid w:val="00667B43"/>
    <w:rsid w:val="00667E4B"/>
    <w:rsid w:val="00670BFC"/>
    <w:rsid w:val="00671E34"/>
    <w:rsid w:val="006720D2"/>
    <w:rsid w:val="00676CDF"/>
    <w:rsid w:val="006774C6"/>
    <w:rsid w:val="006811D3"/>
    <w:rsid w:val="006813D6"/>
    <w:rsid w:val="006818A5"/>
    <w:rsid w:val="00681FF9"/>
    <w:rsid w:val="00682B7B"/>
    <w:rsid w:val="00683893"/>
    <w:rsid w:val="00684774"/>
    <w:rsid w:val="00686365"/>
    <w:rsid w:val="00690896"/>
    <w:rsid w:val="00691524"/>
    <w:rsid w:val="00691E1D"/>
    <w:rsid w:val="0069264E"/>
    <w:rsid w:val="00692B9C"/>
    <w:rsid w:val="00692F0B"/>
    <w:rsid w:val="00693CF4"/>
    <w:rsid w:val="0069477F"/>
    <w:rsid w:val="0069571E"/>
    <w:rsid w:val="00696401"/>
    <w:rsid w:val="00696AEF"/>
    <w:rsid w:val="006A0085"/>
    <w:rsid w:val="006A09DB"/>
    <w:rsid w:val="006A0B3F"/>
    <w:rsid w:val="006A35E2"/>
    <w:rsid w:val="006A4BBB"/>
    <w:rsid w:val="006A4ECE"/>
    <w:rsid w:val="006A5081"/>
    <w:rsid w:val="006A5F7C"/>
    <w:rsid w:val="006A7659"/>
    <w:rsid w:val="006B3377"/>
    <w:rsid w:val="006B3EA5"/>
    <w:rsid w:val="006B4166"/>
    <w:rsid w:val="006B71EB"/>
    <w:rsid w:val="006B77E1"/>
    <w:rsid w:val="006C122A"/>
    <w:rsid w:val="006C1A44"/>
    <w:rsid w:val="006C2157"/>
    <w:rsid w:val="006C30EC"/>
    <w:rsid w:val="006C3B39"/>
    <w:rsid w:val="006C5307"/>
    <w:rsid w:val="006C5B36"/>
    <w:rsid w:val="006C724D"/>
    <w:rsid w:val="006D0112"/>
    <w:rsid w:val="006D1766"/>
    <w:rsid w:val="006D18F8"/>
    <w:rsid w:val="006D2D2C"/>
    <w:rsid w:val="006D3878"/>
    <w:rsid w:val="006D59A0"/>
    <w:rsid w:val="006D5AF1"/>
    <w:rsid w:val="006D7BCB"/>
    <w:rsid w:val="006E02F9"/>
    <w:rsid w:val="006E0F39"/>
    <w:rsid w:val="006E111A"/>
    <w:rsid w:val="006E14B4"/>
    <w:rsid w:val="006E159B"/>
    <w:rsid w:val="006E20D7"/>
    <w:rsid w:val="006E4B0D"/>
    <w:rsid w:val="006E4CDD"/>
    <w:rsid w:val="006E57BB"/>
    <w:rsid w:val="006E7763"/>
    <w:rsid w:val="006F2806"/>
    <w:rsid w:val="006F4BD6"/>
    <w:rsid w:val="006F55A2"/>
    <w:rsid w:val="00700597"/>
    <w:rsid w:val="0070221E"/>
    <w:rsid w:val="00703635"/>
    <w:rsid w:val="007049A7"/>
    <w:rsid w:val="007069E4"/>
    <w:rsid w:val="00707069"/>
    <w:rsid w:val="00707FE3"/>
    <w:rsid w:val="00710796"/>
    <w:rsid w:val="007138C0"/>
    <w:rsid w:val="00713B33"/>
    <w:rsid w:val="00714BE0"/>
    <w:rsid w:val="00717554"/>
    <w:rsid w:val="00720143"/>
    <w:rsid w:val="00721B5E"/>
    <w:rsid w:val="00722816"/>
    <w:rsid w:val="00723DDE"/>
    <w:rsid w:val="00726C98"/>
    <w:rsid w:val="0072728A"/>
    <w:rsid w:val="007278F2"/>
    <w:rsid w:val="00727E4D"/>
    <w:rsid w:val="00732249"/>
    <w:rsid w:val="00733825"/>
    <w:rsid w:val="00737ECC"/>
    <w:rsid w:val="00744E32"/>
    <w:rsid w:val="00747429"/>
    <w:rsid w:val="007475AA"/>
    <w:rsid w:val="00747B01"/>
    <w:rsid w:val="00750084"/>
    <w:rsid w:val="00750D61"/>
    <w:rsid w:val="00750D85"/>
    <w:rsid w:val="00752806"/>
    <w:rsid w:val="0075412F"/>
    <w:rsid w:val="00754B2C"/>
    <w:rsid w:val="00754D1D"/>
    <w:rsid w:val="007553AF"/>
    <w:rsid w:val="007559A0"/>
    <w:rsid w:val="007562BE"/>
    <w:rsid w:val="007619CB"/>
    <w:rsid w:val="0076481A"/>
    <w:rsid w:val="00772CCC"/>
    <w:rsid w:val="00774FE3"/>
    <w:rsid w:val="007754C0"/>
    <w:rsid w:val="00775E94"/>
    <w:rsid w:val="00780935"/>
    <w:rsid w:val="00781776"/>
    <w:rsid w:val="007845BD"/>
    <w:rsid w:val="00790064"/>
    <w:rsid w:val="00792520"/>
    <w:rsid w:val="007947B9"/>
    <w:rsid w:val="007965A2"/>
    <w:rsid w:val="00796E29"/>
    <w:rsid w:val="00797DB4"/>
    <w:rsid w:val="007A044F"/>
    <w:rsid w:val="007A4485"/>
    <w:rsid w:val="007A7A75"/>
    <w:rsid w:val="007A7ACD"/>
    <w:rsid w:val="007B0BD2"/>
    <w:rsid w:val="007B30EC"/>
    <w:rsid w:val="007B394F"/>
    <w:rsid w:val="007B4C03"/>
    <w:rsid w:val="007B5A36"/>
    <w:rsid w:val="007C10DA"/>
    <w:rsid w:val="007C39DD"/>
    <w:rsid w:val="007C3A84"/>
    <w:rsid w:val="007C3E8A"/>
    <w:rsid w:val="007C47A6"/>
    <w:rsid w:val="007C7404"/>
    <w:rsid w:val="007D1374"/>
    <w:rsid w:val="007D1CDF"/>
    <w:rsid w:val="007D2A9C"/>
    <w:rsid w:val="007D4243"/>
    <w:rsid w:val="007D4E95"/>
    <w:rsid w:val="007D5CF4"/>
    <w:rsid w:val="007D73F9"/>
    <w:rsid w:val="007E2413"/>
    <w:rsid w:val="007E3110"/>
    <w:rsid w:val="007E3897"/>
    <w:rsid w:val="007E3C34"/>
    <w:rsid w:val="007E4C31"/>
    <w:rsid w:val="007E4FA3"/>
    <w:rsid w:val="007E52DC"/>
    <w:rsid w:val="007E665A"/>
    <w:rsid w:val="007E6A30"/>
    <w:rsid w:val="007E7886"/>
    <w:rsid w:val="007F10DB"/>
    <w:rsid w:val="007F279E"/>
    <w:rsid w:val="007F43A3"/>
    <w:rsid w:val="007F6321"/>
    <w:rsid w:val="008001EA"/>
    <w:rsid w:val="00802213"/>
    <w:rsid w:val="00802910"/>
    <w:rsid w:val="00803211"/>
    <w:rsid w:val="00804194"/>
    <w:rsid w:val="00807416"/>
    <w:rsid w:val="00812BA1"/>
    <w:rsid w:val="008130E8"/>
    <w:rsid w:val="008140E4"/>
    <w:rsid w:val="00815ABC"/>
    <w:rsid w:val="0081642B"/>
    <w:rsid w:val="008179A5"/>
    <w:rsid w:val="00820D15"/>
    <w:rsid w:val="00821C64"/>
    <w:rsid w:val="00823C4C"/>
    <w:rsid w:val="008245B4"/>
    <w:rsid w:val="008275A3"/>
    <w:rsid w:val="008279F8"/>
    <w:rsid w:val="008306F6"/>
    <w:rsid w:val="00830786"/>
    <w:rsid w:val="00830953"/>
    <w:rsid w:val="00830ACF"/>
    <w:rsid w:val="0083135C"/>
    <w:rsid w:val="00831FFD"/>
    <w:rsid w:val="00832189"/>
    <w:rsid w:val="00833C6E"/>
    <w:rsid w:val="00834563"/>
    <w:rsid w:val="00840A41"/>
    <w:rsid w:val="00841146"/>
    <w:rsid w:val="00841F97"/>
    <w:rsid w:val="008428BD"/>
    <w:rsid w:val="008431ED"/>
    <w:rsid w:val="0084398A"/>
    <w:rsid w:val="0084440E"/>
    <w:rsid w:val="00845F98"/>
    <w:rsid w:val="00847BC9"/>
    <w:rsid w:val="00851DBA"/>
    <w:rsid w:val="008525D8"/>
    <w:rsid w:val="00852B60"/>
    <w:rsid w:val="00853235"/>
    <w:rsid w:val="00854435"/>
    <w:rsid w:val="0085546C"/>
    <w:rsid w:val="0085684E"/>
    <w:rsid w:val="00860154"/>
    <w:rsid w:val="00864298"/>
    <w:rsid w:val="00864DF9"/>
    <w:rsid w:val="00865EAD"/>
    <w:rsid w:val="00866AB0"/>
    <w:rsid w:val="00866C27"/>
    <w:rsid w:val="008725A0"/>
    <w:rsid w:val="0087263B"/>
    <w:rsid w:val="00873B32"/>
    <w:rsid w:val="008751C7"/>
    <w:rsid w:val="00877819"/>
    <w:rsid w:val="00877DD9"/>
    <w:rsid w:val="00880498"/>
    <w:rsid w:val="00880742"/>
    <w:rsid w:val="00885301"/>
    <w:rsid w:val="00886FA1"/>
    <w:rsid w:val="00887940"/>
    <w:rsid w:val="00890D69"/>
    <w:rsid w:val="00892644"/>
    <w:rsid w:val="00893123"/>
    <w:rsid w:val="0089375C"/>
    <w:rsid w:val="00894187"/>
    <w:rsid w:val="00897477"/>
    <w:rsid w:val="00897E16"/>
    <w:rsid w:val="00897F40"/>
    <w:rsid w:val="008A0B77"/>
    <w:rsid w:val="008A1A6D"/>
    <w:rsid w:val="008A2ED5"/>
    <w:rsid w:val="008A31B7"/>
    <w:rsid w:val="008A3458"/>
    <w:rsid w:val="008A4F56"/>
    <w:rsid w:val="008A52D3"/>
    <w:rsid w:val="008B01FE"/>
    <w:rsid w:val="008B0C62"/>
    <w:rsid w:val="008B1461"/>
    <w:rsid w:val="008B2A91"/>
    <w:rsid w:val="008B2DED"/>
    <w:rsid w:val="008B5ABB"/>
    <w:rsid w:val="008B7332"/>
    <w:rsid w:val="008B75CF"/>
    <w:rsid w:val="008C03C5"/>
    <w:rsid w:val="008C0DAD"/>
    <w:rsid w:val="008C0E00"/>
    <w:rsid w:val="008C3451"/>
    <w:rsid w:val="008C5343"/>
    <w:rsid w:val="008D1980"/>
    <w:rsid w:val="008D1C53"/>
    <w:rsid w:val="008D30F7"/>
    <w:rsid w:val="008D47C9"/>
    <w:rsid w:val="008D4D94"/>
    <w:rsid w:val="008E01C1"/>
    <w:rsid w:val="008E07D2"/>
    <w:rsid w:val="008E084E"/>
    <w:rsid w:val="008E6466"/>
    <w:rsid w:val="008E679B"/>
    <w:rsid w:val="008F002E"/>
    <w:rsid w:val="008F15EE"/>
    <w:rsid w:val="008F17A9"/>
    <w:rsid w:val="008F2014"/>
    <w:rsid w:val="008F22D0"/>
    <w:rsid w:val="008F571D"/>
    <w:rsid w:val="008F7956"/>
    <w:rsid w:val="00901599"/>
    <w:rsid w:val="009016B7"/>
    <w:rsid w:val="0090278C"/>
    <w:rsid w:val="00902FF1"/>
    <w:rsid w:val="00903183"/>
    <w:rsid w:val="00903C37"/>
    <w:rsid w:val="00903E07"/>
    <w:rsid w:val="00910042"/>
    <w:rsid w:val="00911729"/>
    <w:rsid w:val="00912359"/>
    <w:rsid w:val="00913876"/>
    <w:rsid w:val="00913A8E"/>
    <w:rsid w:val="00915009"/>
    <w:rsid w:val="009153D4"/>
    <w:rsid w:val="009154B6"/>
    <w:rsid w:val="00915E27"/>
    <w:rsid w:val="00916F52"/>
    <w:rsid w:val="00924FD2"/>
    <w:rsid w:val="009301EB"/>
    <w:rsid w:val="00930E32"/>
    <w:rsid w:val="00931273"/>
    <w:rsid w:val="009317DB"/>
    <w:rsid w:val="00932A04"/>
    <w:rsid w:val="009333FF"/>
    <w:rsid w:val="009339D4"/>
    <w:rsid w:val="00934B2E"/>
    <w:rsid w:val="009407B9"/>
    <w:rsid w:val="00940B4B"/>
    <w:rsid w:val="0094181B"/>
    <w:rsid w:val="00942150"/>
    <w:rsid w:val="00942C5B"/>
    <w:rsid w:val="00943BFC"/>
    <w:rsid w:val="00943F55"/>
    <w:rsid w:val="009471DA"/>
    <w:rsid w:val="00947C27"/>
    <w:rsid w:val="00951B3E"/>
    <w:rsid w:val="009549BA"/>
    <w:rsid w:val="00955530"/>
    <w:rsid w:val="009555B6"/>
    <w:rsid w:val="00956128"/>
    <w:rsid w:val="009620CA"/>
    <w:rsid w:val="009629DC"/>
    <w:rsid w:val="00962A13"/>
    <w:rsid w:val="009710F7"/>
    <w:rsid w:val="00972176"/>
    <w:rsid w:val="00973360"/>
    <w:rsid w:val="00973A91"/>
    <w:rsid w:val="009746A7"/>
    <w:rsid w:val="0097763F"/>
    <w:rsid w:val="00980188"/>
    <w:rsid w:val="00980FB4"/>
    <w:rsid w:val="009810C8"/>
    <w:rsid w:val="00983FDD"/>
    <w:rsid w:val="009845F2"/>
    <w:rsid w:val="00990412"/>
    <w:rsid w:val="00996709"/>
    <w:rsid w:val="00996FC0"/>
    <w:rsid w:val="009A0458"/>
    <w:rsid w:val="009A1F02"/>
    <w:rsid w:val="009A37C9"/>
    <w:rsid w:val="009A5E0C"/>
    <w:rsid w:val="009A7061"/>
    <w:rsid w:val="009B3148"/>
    <w:rsid w:val="009B36A8"/>
    <w:rsid w:val="009B3B82"/>
    <w:rsid w:val="009B42C8"/>
    <w:rsid w:val="009B4885"/>
    <w:rsid w:val="009B6BD1"/>
    <w:rsid w:val="009B7883"/>
    <w:rsid w:val="009C0B45"/>
    <w:rsid w:val="009C4329"/>
    <w:rsid w:val="009C46C9"/>
    <w:rsid w:val="009C4A6F"/>
    <w:rsid w:val="009C5393"/>
    <w:rsid w:val="009C7739"/>
    <w:rsid w:val="009D137E"/>
    <w:rsid w:val="009D2012"/>
    <w:rsid w:val="009D2DB8"/>
    <w:rsid w:val="009D488D"/>
    <w:rsid w:val="009D6165"/>
    <w:rsid w:val="009D786B"/>
    <w:rsid w:val="009E05EE"/>
    <w:rsid w:val="009E0722"/>
    <w:rsid w:val="009E3C1B"/>
    <w:rsid w:val="009E5624"/>
    <w:rsid w:val="009E5E1F"/>
    <w:rsid w:val="009E5FA7"/>
    <w:rsid w:val="009E60B6"/>
    <w:rsid w:val="009E751F"/>
    <w:rsid w:val="009F09B9"/>
    <w:rsid w:val="009F12E2"/>
    <w:rsid w:val="009F17D3"/>
    <w:rsid w:val="009F3163"/>
    <w:rsid w:val="009F573B"/>
    <w:rsid w:val="009F6695"/>
    <w:rsid w:val="009F723A"/>
    <w:rsid w:val="00A0058E"/>
    <w:rsid w:val="00A01145"/>
    <w:rsid w:val="00A02D7F"/>
    <w:rsid w:val="00A0507B"/>
    <w:rsid w:val="00A05B20"/>
    <w:rsid w:val="00A11B91"/>
    <w:rsid w:val="00A12904"/>
    <w:rsid w:val="00A15458"/>
    <w:rsid w:val="00A17D7D"/>
    <w:rsid w:val="00A20612"/>
    <w:rsid w:val="00A2105D"/>
    <w:rsid w:val="00A21EB4"/>
    <w:rsid w:val="00A25D2F"/>
    <w:rsid w:val="00A266D9"/>
    <w:rsid w:val="00A27CEA"/>
    <w:rsid w:val="00A31680"/>
    <w:rsid w:val="00A31FD9"/>
    <w:rsid w:val="00A32735"/>
    <w:rsid w:val="00A32776"/>
    <w:rsid w:val="00A33774"/>
    <w:rsid w:val="00A33F78"/>
    <w:rsid w:val="00A36646"/>
    <w:rsid w:val="00A3743D"/>
    <w:rsid w:val="00A403B6"/>
    <w:rsid w:val="00A40FFD"/>
    <w:rsid w:val="00A4188D"/>
    <w:rsid w:val="00A41D86"/>
    <w:rsid w:val="00A421C8"/>
    <w:rsid w:val="00A42AD5"/>
    <w:rsid w:val="00A4329D"/>
    <w:rsid w:val="00A4376B"/>
    <w:rsid w:val="00A4441E"/>
    <w:rsid w:val="00A4488E"/>
    <w:rsid w:val="00A44B09"/>
    <w:rsid w:val="00A452BB"/>
    <w:rsid w:val="00A46F09"/>
    <w:rsid w:val="00A47370"/>
    <w:rsid w:val="00A508DC"/>
    <w:rsid w:val="00A50B0C"/>
    <w:rsid w:val="00A522C2"/>
    <w:rsid w:val="00A5441D"/>
    <w:rsid w:val="00A558E7"/>
    <w:rsid w:val="00A627AC"/>
    <w:rsid w:val="00A62815"/>
    <w:rsid w:val="00A66A99"/>
    <w:rsid w:val="00A71A83"/>
    <w:rsid w:val="00A768C3"/>
    <w:rsid w:val="00A774AA"/>
    <w:rsid w:val="00A77706"/>
    <w:rsid w:val="00A77A17"/>
    <w:rsid w:val="00A8071A"/>
    <w:rsid w:val="00A8277F"/>
    <w:rsid w:val="00A908C8"/>
    <w:rsid w:val="00A92408"/>
    <w:rsid w:val="00A93B11"/>
    <w:rsid w:val="00A943C2"/>
    <w:rsid w:val="00A9487A"/>
    <w:rsid w:val="00A96845"/>
    <w:rsid w:val="00AA1D0C"/>
    <w:rsid w:val="00AA4D99"/>
    <w:rsid w:val="00AA58AA"/>
    <w:rsid w:val="00AA5CF9"/>
    <w:rsid w:val="00AA693C"/>
    <w:rsid w:val="00AA7802"/>
    <w:rsid w:val="00AB0A22"/>
    <w:rsid w:val="00AB117E"/>
    <w:rsid w:val="00AB198D"/>
    <w:rsid w:val="00AB2845"/>
    <w:rsid w:val="00AB454F"/>
    <w:rsid w:val="00AB7BAB"/>
    <w:rsid w:val="00AC0218"/>
    <w:rsid w:val="00AC353D"/>
    <w:rsid w:val="00AC3E95"/>
    <w:rsid w:val="00AC4793"/>
    <w:rsid w:val="00AC6506"/>
    <w:rsid w:val="00AD13E5"/>
    <w:rsid w:val="00AD1A6B"/>
    <w:rsid w:val="00AD1BAE"/>
    <w:rsid w:val="00AD2037"/>
    <w:rsid w:val="00AD44A6"/>
    <w:rsid w:val="00AD639E"/>
    <w:rsid w:val="00AE0CA8"/>
    <w:rsid w:val="00AE316A"/>
    <w:rsid w:val="00AE344B"/>
    <w:rsid w:val="00AE65D1"/>
    <w:rsid w:val="00AF0222"/>
    <w:rsid w:val="00AF11E7"/>
    <w:rsid w:val="00AF19A6"/>
    <w:rsid w:val="00AF31AD"/>
    <w:rsid w:val="00AF465B"/>
    <w:rsid w:val="00AF6043"/>
    <w:rsid w:val="00B0041E"/>
    <w:rsid w:val="00B01A3F"/>
    <w:rsid w:val="00B038E8"/>
    <w:rsid w:val="00B04570"/>
    <w:rsid w:val="00B0477E"/>
    <w:rsid w:val="00B061DB"/>
    <w:rsid w:val="00B06AB9"/>
    <w:rsid w:val="00B07A6B"/>
    <w:rsid w:val="00B104D9"/>
    <w:rsid w:val="00B10FF5"/>
    <w:rsid w:val="00B119F3"/>
    <w:rsid w:val="00B12608"/>
    <w:rsid w:val="00B147F9"/>
    <w:rsid w:val="00B14B5F"/>
    <w:rsid w:val="00B16092"/>
    <w:rsid w:val="00B228F6"/>
    <w:rsid w:val="00B305AF"/>
    <w:rsid w:val="00B315AA"/>
    <w:rsid w:val="00B316B0"/>
    <w:rsid w:val="00B31B2B"/>
    <w:rsid w:val="00B353CC"/>
    <w:rsid w:val="00B36341"/>
    <w:rsid w:val="00B4020E"/>
    <w:rsid w:val="00B403D3"/>
    <w:rsid w:val="00B43897"/>
    <w:rsid w:val="00B43CDF"/>
    <w:rsid w:val="00B43EFE"/>
    <w:rsid w:val="00B44CA9"/>
    <w:rsid w:val="00B4672F"/>
    <w:rsid w:val="00B51F08"/>
    <w:rsid w:val="00B5233E"/>
    <w:rsid w:val="00B534C5"/>
    <w:rsid w:val="00B54AB5"/>
    <w:rsid w:val="00B54FA3"/>
    <w:rsid w:val="00B550B6"/>
    <w:rsid w:val="00B55F33"/>
    <w:rsid w:val="00B569C9"/>
    <w:rsid w:val="00B56E2C"/>
    <w:rsid w:val="00B617A4"/>
    <w:rsid w:val="00B619F3"/>
    <w:rsid w:val="00B63E49"/>
    <w:rsid w:val="00B643B8"/>
    <w:rsid w:val="00B6447B"/>
    <w:rsid w:val="00B720DB"/>
    <w:rsid w:val="00B74AB0"/>
    <w:rsid w:val="00B764A6"/>
    <w:rsid w:val="00B76B40"/>
    <w:rsid w:val="00B80F6D"/>
    <w:rsid w:val="00B82F13"/>
    <w:rsid w:val="00B845E9"/>
    <w:rsid w:val="00B857F0"/>
    <w:rsid w:val="00B86324"/>
    <w:rsid w:val="00B91592"/>
    <w:rsid w:val="00B919ED"/>
    <w:rsid w:val="00B91EF5"/>
    <w:rsid w:val="00B925BB"/>
    <w:rsid w:val="00B9297D"/>
    <w:rsid w:val="00B92A07"/>
    <w:rsid w:val="00B9503A"/>
    <w:rsid w:val="00B95C27"/>
    <w:rsid w:val="00B95FAD"/>
    <w:rsid w:val="00B96A70"/>
    <w:rsid w:val="00B96C96"/>
    <w:rsid w:val="00BA0A98"/>
    <w:rsid w:val="00BA0B6C"/>
    <w:rsid w:val="00BA2E83"/>
    <w:rsid w:val="00BA3138"/>
    <w:rsid w:val="00BA3545"/>
    <w:rsid w:val="00BA5034"/>
    <w:rsid w:val="00BA672A"/>
    <w:rsid w:val="00BA6CFB"/>
    <w:rsid w:val="00BA6FC5"/>
    <w:rsid w:val="00BA7884"/>
    <w:rsid w:val="00BB1E57"/>
    <w:rsid w:val="00BB2C47"/>
    <w:rsid w:val="00BB304D"/>
    <w:rsid w:val="00BB35CE"/>
    <w:rsid w:val="00BB5926"/>
    <w:rsid w:val="00BB5988"/>
    <w:rsid w:val="00BB6714"/>
    <w:rsid w:val="00BB6AE5"/>
    <w:rsid w:val="00BB749F"/>
    <w:rsid w:val="00BD1134"/>
    <w:rsid w:val="00BD5016"/>
    <w:rsid w:val="00BD5A72"/>
    <w:rsid w:val="00BD655E"/>
    <w:rsid w:val="00BD671E"/>
    <w:rsid w:val="00BD6A5A"/>
    <w:rsid w:val="00BD7290"/>
    <w:rsid w:val="00BE490E"/>
    <w:rsid w:val="00BE79F5"/>
    <w:rsid w:val="00BF1074"/>
    <w:rsid w:val="00BF1922"/>
    <w:rsid w:val="00BF19B8"/>
    <w:rsid w:val="00BF1B81"/>
    <w:rsid w:val="00BF7FD8"/>
    <w:rsid w:val="00C01DAA"/>
    <w:rsid w:val="00C039DC"/>
    <w:rsid w:val="00C04A3D"/>
    <w:rsid w:val="00C06E22"/>
    <w:rsid w:val="00C10EFE"/>
    <w:rsid w:val="00C11316"/>
    <w:rsid w:val="00C12977"/>
    <w:rsid w:val="00C15A67"/>
    <w:rsid w:val="00C17214"/>
    <w:rsid w:val="00C17B14"/>
    <w:rsid w:val="00C200BD"/>
    <w:rsid w:val="00C21D94"/>
    <w:rsid w:val="00C22145"/>
    <w:rsid w:val="00C23CC3"/>
    <w:rsid w:val="00C24757"/>
    <w:rsid w:val="00C25917"/>
    <w:rsid w:val="00C25EC5"/>
    <w:rsid w:val="00C27BF5"/>
    <w:rsid w:val="00C304DA"/>
    <w:rsid w:val="00C32675"/>
    <w:rsid w:val="00C40049"/>
    <w:rsid w:val="00C40D4A"/>
    <w:rsid w:val="00C41936"/>
    <w:rsid w:val="00C440FD"/>
    <w:rsid w:val="00C44782"/>
    <w:rsid w:val="00C47B41"/>
    <w:rsid w:val="00C5320B"/>
    <w:rsid w:val="00C534BC"/>
    <w:rsid w:val="00C55E95"/>
    <w:rsid w:val="00C55FBB"/>
    <w:rsid w:val="00C655FA"/>
    <w:rsid w:val="00C65B9C"/>
    <w:rsid w:val="00C65D76"/>
    <w:rsid w:val="00C66F54"/>
    <w:rsid w:val="00C70045"/>
    <w:rsid w:val="00C71869"/>
    <w:rsid w:val="00C73F50"/>
    <w:rsid w:val="00C74675"/>
    <w:rsid w:val="00C74E70"/>
    <w:rsid w:val="00C753D3"/>
    <w:rsid w:val="00C80463"/>
    <w:rsid w:val="00C80B3C"/>
    <w:rsid w:val="00C81394"/>
    <w:rsid w:val="00C81829"/>
    <w:rsid w:val="00C83DC2"/>
    <w:rsid w:val="00C8400B"/>
    <w:rsid w:val="00C858DD"/>
    <w:rsid w:val="00C87B34"/>
    <w:rsid w:val="00C903D5"/>
    <w:rsid w:val="00C92994"/>
    <w:rsid w:val="00C93F72"/>
    <w:rsid w:val="00C943B4"/>
    <w:rsid w:val="00C94E74"/>
    <w:rsid w:val="00C95C83"/>
    <w:rsid w:val="00C97D9F"/>
    <w:rsid w:val="00CA1CFB"/>
    <w:rsid w:val="00CA1FD3"/>
    <w:rsid w:val="00CA2063"/>
    <w:rsid w:val="00CA2142"/>
    <w:rsid w:val="00CA278D"/>
    <w:rsid w:val="00CA36CF"/>
    <w:rsid w:val="00CA4608"/>
    <w:rsid w:val="00CA53AC"/>
    <w:rsid w:val="00CA6AD2"/>
    <w:rsid w:val="00CA7EBD"/>
    <w:rsid w:val="00CB13CE"/>
    <w:rsid w:val="00CB1B51"/>
    <w:rsid w:val="00CB2BFD"/>
    <w:rsid w:val="00CB3645"/>
    <w:rsid w:val="00CB3C60"/>
    <w:rsid w:val="00CB5638"/>
    <w:rsid w:val="00CB651B"/>
    <w:rsid w:val="00CB656B"/>
    <w:rsid w:val="00CC2173"/>
    <w:rsid w:val="00CC4C27"/>
    <w:rsid w:val="00CC502A"/>
    <w:rsid w:val="00CC6239"/>
    <w:rsid w:val="00CD14FF"/>
    <w:rsid w:val="00CD1DFB"/>
    <w:rsid w:val="00CD2337"/>
    <w:rsid w:val="00CD2436"/>
    <w:rsid w:val="00CD3A11"/>
    <w:rsid w:val="00CE0F4B"/>
    <w:rsid w:val="00CE3339"/>
    <w:rsid w:val="00CE684D"/>
    <w:rsid w:val="00CE6EBD"/>
    <w:rsid w:val="00CE7C11"/>
    <w:rsid w:val="00CF0E60"/>
    <w:rsid w:val="00CF12A3"/>
    <w:rsid w:val="00CF3A1C"/>
    <w:rsid w:val="00CF6D97"/>
    <w:rsid w:val="00D00C4D"/>
    <w:rsid w:val="00D0293E"/>
    <w:rsid w:val="00D041CA"/>
    <w:rsid w:val="00D047B7"/>
    <w:rsid w:val="00D07AD2"/>
    <w:rsid w:val="00D07BB9"/>
    <w:rsid w:val="00D16159"/>
    <w:rsid w:val="00D20B2E"/>
    <w:rsid w:val="00D2297E"/>
    <w:rsid w:val="00D22D48"/>
    <w:rsid w:val="00D2788F"/>
    <w:rsid w:val="00D30BF4"/>
    <w:rsid w:val="00D3148A"/>
    <w:rsid w:val="00D33DB9"/>
    <w:rsid w:val="00D3413D"/>
    <w:rsid w:val="00D34147"/>
    <w:rsid w:val="00D345B0"/>
    <w:rsid w:val="00D35B4E"/>
    <w:rsid w:val="00D40C02"/>
    <w:rsid w:val="00D4273F"/>
    <w:rsid w:val="00D42C11"/>
    <w:rsid w:val="00D42C36"/>
    <w:rsid w:val="00D433BE"/>
    <w:rsid w:val="00D465A0"/>
    <w:rsid w:val="00D51201"/>
    <w:rsid w:val="00D51D44"/>
    <w:rsid w:val="00D51EF2"/>
    <w:rsid w:val="00D53D74"/>
    <w:rsid w:val="00D56500"/>
    <w:rsid w:val="00D56AD2"/>
    <w:rsid w:val="00D57FB6"/>
    <w:rsid w:val="00D60297"/>
    <w:rsid w:val="00D6146B"/>
    <w:rsid w:val="00D61D2D"/>
    <w:rsid w:val="00D6329F"/>
    <w:rsid w:val="00D64B3A"/>
    <w:rsid w:val="00D65B2E"/>
    <w:rsid w:val="00D66DE0"/>
    <w:rsid w:val="00D700D4"/>
    <w:rsid w:val="00D81019"/>
    <w:rsid w:val="00D81177"/>
    <w:rsid w:val="00D83DCC"/>
    <w:rsid w:val="00D84458"/>
    <w:rsid w:val="00D86691"/>
    <w:rsid w:val="00D866AB"/>
    <w:rsid w:val="00D87388"/>
    <w:rsid w:val="00D933AB"/>
    <w:rsid w:val="00D95047"/>
    <w:rsid w:val="00D97144"/>
    <w:rsid w:val="00D97210"/>
    <w:rsid w:val="00DA2E24"/>
    <w:rsid w:val="00DA4B09"/>
    <w:rsid w:val="00DA6345"/>
    <w:rsid w:val="00DA63B7"/>
    <w:rsid w:val="00DA6AE4"/>
    <w:rsid w:val="00DA7A75"/>
    <w:rsid w:val="00DB0976"/>
    <w:rsid w:val="00DB56F4"/>
    <w:rsid w:val="00DB5D29"/>
    <w:rsid w:val="00DC0405"/>
    <w:rsid w:val="00DC0598"/>
    <w:rsid w:val="00DC1449"/>
    <w:rsid w:val="00DC1612"/>
    <w:rsid w:val="00DC24DE"/>
    <w:rsid w:val="00DC2966"/>
    <w:rsid w:val="00DC2976"/>
    <w:rsid w:val="00DC42DA"/>
    <w:rsid w:val="00DC4398"/>
    <w:rsid w:val="00DC464D"/>
    <w:rsid w:val="00DC4A15"/>
    <w:rsid w:val="00DC4C9F"/>
    <w:rsid w:val="00DC4D99"/>
    <w:rsid w:val="00DC4E2C"/>
    <w:rsid w:val="00DC54EE"/>
    <w:rsid w:val="00DC6499"/>
    <w:rsid w:val="00DD0DCA"/>
    <w:rsid w:val="00DD1B73"/>
    <w:rsid w:val="00DD52F9"/>
    <w:rsid w:val="00DD6414"/>
    <w:rsid w:val="00DD73CF"/>
    <w:rsid w:val="00DD7ED1"/>
    <w:rsid w:val="00DE1D21"/>
    <w:rsid w:val="00DE27D4"/>
    <w:rsid w:val="00DE3454"/>
    <w:rsid w:val="00DE474F"/>
    <w:rsid w:val="00DE6919"/>
    <w:rsid w:val="00DE6FD3"/>
    <w:rsid w:val="00DF2104"/>
    <w:rsid w:val="00DF2380"/>
    <w:rsid w:val="00DF2596"/>
    <w:rsid w:val="00DF39BB"/>
    <w:rsid w:val="00DF5784"/>
    <w:rsid w:val="00DF606B"/>
    <w:rsid w:val="00E00C97"/>
    <w:rsid w:val="00E032E5"/>
    <w:rsid w:val="00E0419A"/>
    <w:rsid w:val="00E058FB"/>
    <w:rsid w:val="00E05EC5"/>
    <w:rsid w:val="00E06A4B"/>
    <w:rsid w:val="00E07E5D"/>
    <w:rsid w:val="00E10BD6"/>
    <w:rsid w:val="00E200C1"/>
    <w:rsid w:val="00E22F76"/>
    <w:rsid w:val="00E24B33"/>
    <w:rsid w:val="00E26AE2"/>
    <w:rsid w:val="00E309FE"/>
    <w:rsid w:val="00E30C1B"/>
    <w:rsid w:val="00E3294E"/>
    <w:rsid w:val="00E32FBD"/>
    <w:rsid w:val="00E3312D"/>
    <w:rsid w:val="00E3458F"/>
    <w:rsid w:val="00E34F75"/>
    <w:rsid w:val="00E405E4"/>
    <w:rsid w:val="00E4218E"/>
    <w:rsid w:val="00E42574"/>
    <w:rsid w:val="00E42B8D"/>
    <w:rsid w:val="00E43A0A"/>
    <w:rsid w:val="00E43F87"/>
    <w:rsid w:val="00E4638A"/>
    <w:rsid w:val="00E50F21"/>
    <w:rsid w:val="00E51BD3"/>
    <w:rsid w:val="00E53534"/>
    <w:rsid w:val="00E56A68"/>
    <w:rsid w:val="00E62FFF"/>
    <w:rsid w:val="00E64BF5"/>
    <w:rsid w:val="00E6723F"/>
    <w:rsid w:val="00E70909"/>
    <w:rsid w:val="00E73825"/>
    <w:rsid w:val="00E76DC9"/>
    <w:rsid w:val="00E770B7"/>
    <w:rsid w:val="00E81021"/>
    <w:rsid w:val="00E8154A"/>
    <w:rsid w:val="00E81F16"/>
    <w:rsid w:val="00E81F63"/>
    <w:rsid w:val="00E83AD8"/>
    <w:rsid w:val="00E84C19"/>
    <w:rsid w:val="00E87CD7"/>
    <w:rsid w:val="00E909C7"/>
    <w:rsid w:val="00E92F6E"/>
    <w:rsid w:val="00E93D0A"/>
    <w:rsid w:val="00E9490A"/>
    <w:rsid w:val="00E952E3"/>
    <w:rsid w:val="00E95EB5"/>
    <w:rsid w:val="00E96BED"/>
    <w:rsid w:val="00E973A8"/>
    <w:rsid w:val="00EA095A"/>
    <w:rsid w:val="00EA0F93"/>
    <w:rsid w:val="00EA20D8"/>
    <w:rsid w:val="00EA2C55"/>
    <w:rsid w:val="00EA4134"/>
    <w:rsid w:val="00EA4BA7"/>
    <w:rsid w:val="00EA5D7F"/>
    <w:rsid w:val="00EA6021"/>
    <w:rsid w:val="00EA61EE"/>
    <w:rsid w:val="00EB383D"/>
    <w:rsid w:val="00EB566B"/>
    <w:rsid w:val="00EB6A29"/>
    <w:rsid w:val="00EB6E8C"/>
    <w:rsid w:val="00EC0919"/>
    <w:rsid w:val="00EC239E"/>
    <w:rsid w:val="00EC2849"/>
    <w:rsid w:val="00EC4AC5"/>
    <w:rsid w:val="00EC50D2"/>
    <w:rsid w:val="00EC60F2"/>
    <w:rsid w:val="00EC65C2"/>
    <w:rsid w:val="00ED0417"/>
    <w:rsid w:val="00ED0C04"/>
    <w:rsid w:val="00ED1757"/>
    <w:rsid w:val="00ED326C"/>
    <w:rsid w:val="00ED753C"/>
    <w:rsid w:val="00EE4A0F"/>
    <w:rsid w:val="00EE679D"/>
    <w:rsid w:val="00EF2858"/>
    <w:rsid w:val="00EF4AE9"/>
    <w:rsid w:val="00EF6662"/>
    <w:rsid w:val="00EF6C00"/>
    <w:rsid w:val="00F02A05"/>
    <w:rsid w:val="00F02C5B"/>
    <w:rsid w:val="00F06249"/>
    <w:rsid w:val="00F07CB3"/>
    <w:rsid w:val="00F10251"/>
    <w:rsid w:val="00F11648"/>
    <w:rsid w:val="00F13B44"/>
    <w:rsid w:val="00F157D5"/>
    <w:rsid w:val="00F16DE5"/>
    <w:rsid w:val="00F20B9E"/>
    <w:rsid w:val="00F218F6"/>
    <w:rsid w:val="00F22157"/>
    <w:rsid w:val="00F22411"/>
    <w:rsid w:val="00F22C1E"/>
    <w:rsid w:val="00F27846"/>
    <w:rsid w:val="00F319BA"/>
    <w:rsid w:val="00F31F02"/>
    <w:rsid w:val="00F34E6A"/>
    <w:rsid w:val="00F353AD"/>
    <w:rsid w:val="00F36B14"/>
    <w:rsid w:val="00F373AB"/>
    <w:rsid w:val="00F37695"/>
    <w:rsid w:val="00F40DC6"/>
    <w:rsid w:val="00F4194D"/>
    <w:rsid w:val="00F4429D"/>
    <w:rsid w:val="00F4474E"/>
    <w:rsid w:val="00F4484A"/>
    <w:rsid w:val="00F469BB"/>
    <w:rsid w:val="00F46EFC"/>
    <w:rsid w:val="00F472CD"/>
    <w:rsid w:val="00F50A8A"/>
    <w:rsid w:val="00F51EE5"/>
    <w:rsid w:val="00F541A3"/>
    <w:rsid w:val="00F55863"/>
    <w:rsid w:val="00F56CBA"/>
    <w:rsid w:val="00F57587"/>
    <w:rsid w:val="00F60DAF"/>
    <w:rsid w:val="00F62998"/>
    <w:rsid w:val="00F63C7E"/>
    <w:rsid w:val="00F65EA8"/>
    <w:rsid w:val="00F65F69"/>
    <w:rsid w:val="00F6627C"/>
    <w:rsid w:val="00F67051"/>
    <w:rsid w:val="00F67435"/>
    <w:rsid w:val="00F67B04"/>
    <w:rsid w:val="00F7169E"/>
    <w:rsid w:val="00F71771"/>
    <w:rsid w:val="00F71F81"/>
    <w:rsid w:val="00F72561"/>
    <w:rsid w:val="00F753B3"/>
    <w:rsid w:val="00F777B1"/>
    <w:rsid w:val="00F80364"/>
    <w:rsid w:val="00F80545"/>
    <w:rsid w:val="00F80BD8"/>
    <w:rsid w:val="00F8112B"/>
    <w:rsid w:val="00F82786"/>
    <w:rsid w:val="00F8338E"/>
    <w:rsid w:val="00F86B3F"/>
    <w:rsid w:val="00F86F30"/>
    <w:rsid w:val="00F878BC"/>
    <w:rsid w:val="00F90CDB"/>
    <w:rsid w:val="00F92A41"/>
    <w:rsid w:val="00F93C73"/>
    <w:rsid w:val="00F93FBB"/>
    <w:rsid w:val="00F9479F"/>
    <w:rsid w:val="00FA1CD8"/>
    <w:rsid w:val="00FA1E77"/>
    <w:rsid w:val="00FA520A"/>
    <w:rsid w:val="00FA5B32"/>
    <w:rsid w:val="00FA63AD"/>
    <w:rsid w:val="00FB52E8"/>
    <w:rsid w:val="00FB568A"/>
    <w:rsid w:val="00FB6F79"/>
    <w:rsid w:val="00FC0FAA"/>
    <w:rsid w:val="00FC10D7"/>
    <w:rsid w:val="00FC3344"/>
    <w:rsid w:val="00FC5096"/>
    <w:rsid w:val="00FC573E"/>
    <w:rsid w:val="00FD3018"/>
    <w:rsid w:val="00FD38DF"/>
    <w:rsid w:val="00FD3DFC"/>
    <w:rsid w:val="00FD3F72"/>
    <w:rsid w:val="00FD44D7"/>
    <w:rsid w:val="00FD488E"/>
    <w:rsid w:val="00FE37D6"/>
    <w:rsid w:val="00FE40DC"/>
    <w:rsid w:val="00FE420F"/>
    <w:rsid w:val="00FE492D"/>
    <w:rsid w:val="00FE4BCA"/>
    <w:rsid w:val="00FE5297"/>
    <w:rsid w:val="00FE66F1"/>
    <w:rsid w:val="00FF08EE"/>
    <w:rsid w:val="00FF2A3E"/>
    <w:rsid w:val="00FF3334"/>
    <w:rsid w:val="00FF4EF8"/>
    <w:rsid w:val="00FF5874"/>
    <w:rsid w:val="00FF5E7E"/>
    <w:rsid w:val="00FF6719"/>
    <w:rsid w:val="00FF7D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61D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0D61"/>
    <w:pPr>
      <w:ind w:left="720"/>
      <w:contextualSpacing/>
    </w:pPr>
  </w:style>
  <w:style w:type="paragraph" w:styleId="Header">
    <w:name w:val="header"/>
    <w:basedOn w:val="Normal"/>
    <w:link w:val="HeaderChar"/>
    <w:uiPriority w:val="99"/>
    <w:semiHidden/>
    <w:unhideWhenUsed/>
    <w:rsid w:val="00C21D9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21D94"/>
  </w:style>
  <w:style w:type="paragraph" w:styleId="Footer">
    <w:name w:val="footer"/>
    <w:basedOn w:val="Normal"/>
    <w:link w:val="FooterChar"/>
    <w:uiPriority w:val="99"/>
    <w:unhideWhenUsed/>
    <w:rsid w:val="00C21D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D94"/>
  </w:style>
  <w:style w:type="paragraph" w:styleId="BalloonText">
    <w:name w:val="Balloon Text"/>
    <w:basedOn w:val="Normal"/>
    <w:link w:val="BalloonTextChar"/>
    <w:uiPriority w:val="99"/>
    <w:semiHidden/>
    <w:unhideWhenUsed/>
    <w:rsid w:val="00203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371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F40438-6265-4EFB-9BC2-04EC68DB0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1036</Words>
  <Characters>590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cinell, Ronald</dc:creator>
  <cp:keywords/>
  <dc:description/>
  <cp:lastModifiedBy>Bucinell, Ronald</cp:lastModifiedBy>
  <cp:revision>9</cp:revision>
  <cp:lastPrinted>2010-04-26T00:45:00Z</cp:lastPrinted>
  <dcterms:created xsi:type="dcterms:W3CDTF">2010-04-23T03:33:00Z</dcterms:created>
  <dcterms:modified xsi:type="dcterms:W3CDTF">2010-04-26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